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6303" w:rsidRPr="00565149" w:rsidRDefault="00146303" w:rsidP="00911037">
      <w:pPr>
        <w:pStyle w:val="Subtitle"/>
        <w:rPr>
          <w:sz w:val="2"/>
          <w:szCs w:val="2"/>
          <w:rtl/>
        </w:rPr>
      </w:pPr>
      <w:bookmarkStart w:id="0" w:name="_Hlk136222721"/>
      <w:bookmarkEnd w:id="0"/>
    </w:p>
    <w:tbl>
      <w:tblPr>
        <w:bidiVisual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02"/>
        <w:gridCol w:w="2551"/>
        <w:gridCol w:w="1134"/>
        <w:gridCol w:w="1276"/>
        <w:gridCol w:w="709"/>
        <w:gridCol w:w="1701"/>
      </w:tblGrid>
      <w:tr w:rsidR="00F163E1" w:rsidTr="00A426AD">
        <w:trPr>
          <w:cantSplit/>
          <w:trHeight w:hRule="exact" w:val="471"/>
        </w:trPr>
        <w:tc>
          <w:tcPr>
            <w:tcW w:w="3402" w:type="dxa"/>
            <w:vMerge w:val="restart"/>
            <w:tcBorders>
              <w:top w:val="thinThickSmallGap" w:sz="18" w:space="0" w:color="auto"/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RDefault="004F64D7" w:rsidP="006D28A0">
            <w:pPr>
              <w:pStyle w:val="Heading1"/>
              <w:spacing w:line="400" w:lineRule="exact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66272" behindDoc="0" locked="0" layoutInCell="1" allowOverlap="1" wp14:anchorId="14507BFD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233680</wp:posOffset>
                      </wp:positionV>
                      <wp:extent cx="670560" cy="697865"/>
                      <wp:effectExtent l="0" t="0" r="0" b="0"/>
                      <wp:wrapNone/>
                      <wp:docPr id="49" name=" 7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670560" cy="6978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1A20" w:rsidRDefault="00471A2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 723" o:spid="_x0000_s1026" type="#_x0000_t202" style="position:absolute;left:0;text-align:left;margin-left:.6pt;margin-top:18.4pt;width:52.8pt;height:54.95pt;z-index:25176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" stroked="f">
                      <v:path arrowok="t"/>
                      <v:textbox>
                        <w:txbxContent>
                          <w:p w:rsidR="00471A20" w:rsidRDefault="00471A20"/>
                        </w:txbxContent>
                      </v:textbox>
                    </v:shape>
                  </w:pict>
                </mc:Fallback>
              </mc:AlternateContent>
            </w:r>
            <w:r w:rsidR="00F163E1" w:rsidRPr="00A81DA2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المملكة العربية الســعودية</w:t>
            </w:r>
          </w:p>
          <w:p w:rsidR="00F163E1" w:rsidRDefault="00F163E1" w:rsidP="00BF386A">
            <w:pPr>
              <w:spacing w:line="400" w:lineRule="exact"/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وزارة التعليم</w:t>
            </w:r>
          </w:p>
          <w:p w:rsidR="00BA716C" w:rsidRPr="00A81DA2" w:rsidRDefault="00BA716C" w:rsidP="00BA716C">
            <w:pPr>
              <w:spacing w:line="400" w:lineRule="exact"/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إدارة تعليم </w:t>
            </w:r>
            <w:r w:rsidR="00F7669F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.......</w:t>
            </w:r>
          </w:p>
          <w:p w:rsidR="00F163E1" w:rsidRPr="00A81DA2" w:rsidRDefault="00BA716C" w:rsidP="006D28A0">
            <w:pPr>
              <w:spacing w:line="400" w:lineRule="exact"/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مدرسة </w:t>
            </w:r>
            <w:r w:rsidR="00F7669F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.............</w:t>
            </w:r>
          </w:p>
          <w:p w:rsidR="00F163E1" w:rsidRPr="00A81DA2" w:rsidRDefault="00F163E1" w:rsidP="006D28A0">
            <w:pPr>
              <w:pStyle w:val="BodyText"/>
              <w:spacing w:line="400" w:lineRule="exact"/>
              <w:rPr>
                <w:rFonts w:ascii="Traditional Arabic" w:hAnsi="Traditional Arabic" w:cs="Traditional Arabic"/>
                <w:b/>
                <w:bCs/>
                <w:sz w:val="28"/>
                <w:rtl/>
              </w:rPr>
            </w:pPr>
          </w:p>
        </w:tc>
        <w:tc>
          <w:tcPr>
            <w:tcW w:w="2551" w:type="dxa"/>
            <w:vMerge w:val="restart"/>
            <w:tcBorders>
              <w:top w:val="thinThickSmallGap" w:sz="18" w:space="0" w:color="auto"/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RDefault="004F64D7" w:rsidP="006D28A0">
            <w:pPr>
              <w:spacing w:line="400" w:lineRule="exact"/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69C1C6FD">
                      <wp:simplePos x="0" y="0"/>
                      <wp:positionH relativeFrom="column">
                        <wp:posOffset>69215</wp:posOffset>
                      </wp:positionH>
                      <wp:positionV relativeFrom="paragraph">
                        <wp:posOffset>24765</wp:posOffset>
                      </wp:positionV>
                      <wp:extent cx="1474470" cy="991870"/>
                      <wp:effectExtent l="0" t="0" r="0" b="0"/>
                      <wp:wrapNone/>
                      <wp:docPr id="48" name=" 1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474470" cy="9918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33EE4" w:rsidRDefault="00033EE4" w:rsidP="005414C1">
                                  <w:r w:rsidRPr="005414C1"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 wp14:anchorId="62313A50" wp14:editId="159704D8">
                                        <wp:extent cx="1305483" cy="997527"/>
                                        <wp:effectExtent l="0" t="0" r="0" b="0"/>
                                        <wp:docPr id="3" name="صورة 8" descr="C:\Users\amar\Desktop\alzaher_2015_logo2.pn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6" descr="C:\Users\amar\Desktop\alzaher_2015_logo2.pn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05483" cy="99752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9C1C6FD" id=" 133" o:spid="_x0000_s1027" type="#_x0000_t202" style="position:absolute;left:0;text-align:left;margin-left:5.45pt;margin-top:1.95pt;width:116.1pt;height:78.1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" stroked="f">
                      <v:path arrowok="t"/>
                      <v:textbox>
                        <w:txbxContent>
                          <w:p w14:paraId="3F9B2E81" w14:textId="77777777" w:rsidR="00033EE4" w:rsidRDefault="00033EE4" w:rsidP="005414C1">
                            <w:r w:rsidRPr="005414C1"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 wp14:anchorId="62313A50" wp14:editId="159704D8">
                                  <wp:extent cx="1305483" cy="997527"/>
                                  <wp:effectExtent l="0" t="0" r="0" b="0"/>
                                  <wp:docPr id="3" name="صورة 8" descr="C:\Users\amar\Desktop\alzaher_2015_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6" descr="C:\Users\amar\Desktop\alzaher_2015_logo2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05483" cy="9975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134" w:type="dxa"/>
            <w:tcBorders>
              <w:top w:val="thinThickSmallGap" w:sz="18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RDefault="00F163E1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لمـــــادة</w:t>
            </w:r>
          </w:p>
        </w:tc>
        <w:tc>
          <w:tcPr>
            <w:tcW w:w="3686" w:type="dxa"/>
            <w:gridSpan w:val="3"/>
            <w:tcBorders>
              <w:top w:val="thinThickSmallGap" w:sz="18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:rsidR="00F163E1" w:rsidRPr="00A81DA2" w:rsidRDefault="00F163E1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ريـــاضيـــــــــــــات</w:t>
            </w:r>
            <w:r w:rsidR="001B38B1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2-3</w:t>
            </w:r>
          </w:p>
        </w:tc>
      </w:tr>
      <w:tr w:rsidR="00F163E1" w:rsidTr="00A426AD">
        <w:trPr>
          <w:cantSplit/>
          <w:trHeight w:hRule="exact" w:val="432"/>
        </w:trPr>
        <w:tc>
          <w:tcPr>
            <w:tcW w:w="3402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RDefault="00F163E1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</w:p>
        </w:tc>
        <w:tc>
          <w:tcPr>
            <w:tcW w:w="2551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RDefault="00F163E1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RDefault="00F163E1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سم الطالب</w:t>
            </w:r>
          </w:p>
        </w:tc>
        <w:tc>
          <w:tcPr>
            <w:tcW w:w="3686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:rsidR="00F163E1" w:rsidRPr="00A81DA2" w:rsidRDefault="00F163E1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F163E1" w:rsidTr="00A426AD">
        <w:trPr>
          <w:cantSplit/>
          <w:trHeight w:hRule="exact" w:val="353"/>
        </w:trPr>
        <w:tc>
          <w:tcPr>
            <w:tcW w:w="3402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RDefault="00F163E1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</w:p>
        </w:tc>
        <w:tc>
          <w:tcPr>
            <w:tcW w:w="2551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RDefault="00F163E1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426AD" w:rsidRDefault="00F163E1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sz w:val="24"/>
                <w:szCs w:val="24"/>
                <w:rtl/>
              </w:rPr>
            </w:pPr>
            <w:r w:rsidRPr="00A426AD">
              <w:rPr>
                <w:rFonts w:ascii="Traditional Arabic" w:hAnsi="Traditional Arabic" w:hint="cs"/>
                <w:sz w:val="24"/>
                <w:szCs w:val="24"/>
                <w:rtl/>
              </w:rPr>
              <w:t>رقم الجلوس</w:t>
            </w:r>
          </w:p>
          <w:p w:rsidR="00BA716C" w:rsidRPr="00A81DA2" w:rsidRDefault="00BA716C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63E1" w:rsidRPr="00A81DA2" w:rsidRDefault="00F163E1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RDefault="00F163E1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لصف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:rsidR="00F163E1" w:rsidRPr="008A5AB0" w:rsidRDefault="00344F52" w:rsidP="00344F52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hint="cs"/>
                <w:sz w:val="28"/>
                <w:szCs w:val="28"/>
                <w:rtl/>
              </w:rPr>
              <w:t>الثاني</w:t>
            </w:r>
            <w:r w:rsidR="00F163E1" w:rsidRPr="008A5AB0">
              <w:rPr>
                <w:rFonts w:ascii="Traditional Arabic" w:hAnsi="Traditional Arabic" w:hint="cs"/>
                <w:sz w:val="28"/>
                <w:szCs w:val="28"/>
                <w:rtl/>
              </w:rPr>
              <w:t xml:space="preserve"> ثانوي</w:t>
            </w:r>
            <w:r w:rsidR="002167AC" w:rsidRPr="008A5AB0">
              <w:rPr>
                <w:rFonts w:ascii="Traditional Arabic" w:hAnsi="Traditional Arabic" w:hint="cs"/>
                <w:sz w:val="28"/>
                <w:szCs w:val="28"/>
                <w:rtl/>
              </w:rPr>
              <w:t xml:space="preserve"> </w:t>
            </w:r>
            <w:r w:rsidR="001B38B1">
              <w:rPr>
                <w:rFonts w:ascii="Traditional Arabic" w:hAnsi="Traditional Arabic" w:hint="cs"/>
                <w:sz w:val="28"/>
                <w:szCs w:val="28"/>
                <w:rtl/>
              </w:rPr>
              <w:t xml:space="preserve"> </w:t>
            </w:r>
          </w:p>
        </w:tc>
      </w:tr>
      <w:tr w:rsidR="00F163E1" w:rsidTr="001E2F08">
        <w:trPr>
          <w:cantSplit/>
          <w:trHeight w:hRule="exact" w:val="415"/>
        </w:trPr>
        <w:tc>
          <w:tcPr>
            <w:tcW w:w="3402" w:type="dxa"/>
            <w:vMerge/>
            <w:tcBorders>
              <w:left w:val="thickThinSmallGap" w:sz="18" w:space="0" w:color="auto"/>
              <w:bottom w:val="thinThickSmallGap" w:sz="24" w:space="0" w:color="auto"/>
              <w:right w:val="thinThickThinSmallGap" w:sz="18" w:space="0" w:color="auto"/>
            </w:tcBorders>
            <w:shd w:val="clear" w:color="auto" w:fill="F3F3F3"/>
            <w:vAlign w:val="center"/>
          </w:tcPr>
          <w:p w:rsidR="00F163E1" w:rsidRPr="00A81DA2" w:rsidRDefault="00F163E1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551" w:type="dxa"/>
            <w:vMerge/>
            <w:tcBorders>
              <w:left w:val="thickThinSmallGap" w:sz="18" w:space="0" w:color="auto"/>
              <w:bottom w:val="thinThickSmallGap" w:sz="24" w:space="0" w:color="auto"/>
              <w:right w:val="thinThickThinSmallGap" w:sz="18" w:space="0" w:color="auto"/>
            </w:tcBorders>
            <w:shd w:val="clear" w:color="auto" w:fill="F3F3F3"/>
            <w:vAlign w:val="center"/>
          </w:tcPr>
          <w:p w:rsidR="00F163E1" w:rsidRPr="00A81DA2" w:rsidRDefault="00F163E1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thinThickSmallGap" w:sz="24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RDefault="00F163E1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لزمـــــن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single" w:sz="12" w:space="0" w:color="auto"/>
            </w:tcBorders>
            <w:vAlign w:val="center"/>
          </w:tcPr>
          <w:p w:rsidR="00F163E1" w:rsidRPr="008A5AB0" w:rsidRDefault="00A426AD" w:rsidP="00A426AD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rPr>
                <w:rFonts w:ascii="Traditional Arabic" w:hAnsi="Traditional Arabic"/>
                <w:rtl/>
              </w:rPr>
            </w:pPr>
            <w:r w:rsidRPr="008A5AB0">
              <w:rPr>
                <w:rFonts w:ascii="Traditional Arabic" w:hAnsi="Traditional Arabic" w:hint="cs"/>
                <w:sz w:val="28"/>
                <w:szCs w:val="28"/>
                <w:rtl/>
              </w:rPr>
              <w:t>ثلاث ساعات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RDefault="00F163E1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لتاريخ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thinThickSmallGap" w:sz="18" w:space="0" w:color="auto"/>
            </w:tcBorders>
            <w:vAlign w:val="center"/>
          </w:tcPr>
          <w:p w:rsidR="00F163E1" w:rsidRPr="00A81DA2" w:rsidRDefault="00F163E1" w:rsidP="008C2C4F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/</w:t>
            </w:r>
            <w:r w:rsidR="00350D05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/14</w:t>
            </w:r>
            <w:r w:rsidR="008C2C4F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4</w:t>
            </w:r>
            <w:r w:rsidR="001B38B1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4</w:t>
            </w: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هـ</w:t>
            </w:r>
            <w:r w:rsidR="00B027DF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ـــ</w:t>
            </w:r>
          </w:p>
        </w:tc>
      </w:tr>
      <w:tr w:rsidR="00A81DA2" w:rsidRPr="00A81DA2" w:rsidTr="00F163E1">
        <w:trPr>
          <w:cantSplit/>
          <w:trHeight w:hRule="exact" w:val="471"/>
        </w:trPr>
        <w:tc>
          <w:tcPr>
            <w:tcW w:w="10773" w:type="dxa"/>
            <w:gridSpan w:val="6"/>
            <w:tcBorders>
              <w:top w:val="thinThickSmallGap" w:sz="24" w:space="0" w:color="auto"/>
              <w:left w:val="thickThinSmallGap" w:sz="18" w:space="0" w:color="auto"/>
              <w:bottom w:val="thickThinSmallGap" w:sz="18" w:space="0" w:color="auto"/>
              <w:right w:val="thinThickSmallGap" w:sz="18" w:space="0" w:color="auto"/>
            </w:tcBorders>
            <w:shd w:val="clear" w:color="auto" w:fill="auto"/>
            <w:vAlign w:val="center"/>
          </w:tcPr>
          <w:p w:rsidR="00A81DA2" w:rsidRPr="00A81DA2" w:rsidRDefault="006E2423" w:rsidP="008C2C4F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أسئلة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ختبار</w:t>
            </w:r>
            <w:r w:rsidR="007A22F9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رياضيات ثاني ثانوي</w:t>
            </w:r>
            <w:r w:rsidR="008A5AB0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(</w:t>
            </w:r>
            <w:r w:rsidR="001B38B1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مسار 2-3</w:t>
            </w:r>
            <w:r w:rsidR="008A5AB0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)</w:t>
            </w:r>
            <w:r w:rsidR="00A81DA2" w:rsidRPr="00A81DA2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 الفصل الدراسي</w:t>
            </w:r>
            <w:r w:rsidR="006D28A0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1B38B1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لثالث</w:t>
            </w:r>
            <w:r w:rsidR="006D28A0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A81DA2" w:rsidRPr="00A81DA2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لعام : </w:t>
            </w:r>
            <w:r w:rsidR="001B38B1">
              <w:rPr>
                <w:rFonts w:ascii="Traditional Arabic" w:hAnsi="Traditional Arabic"/>
                <w:b/>
                <w:bCs/>
                <w:sz w:val="28"/>
                <w:szCs w:val="28"/>
              </w:rPr>
              <w:t xml:space="preserve">1444 </w:t>
            </w:r>
            <w:r w:rsidR="001B38B1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هــ</w:t>
            </w:r>
          </w:p>
          <w:p w:rsidR="00A81DA2" w:rsidRPr="00A81DA2" w:rsidRDefault="00A81DA2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tbl>
      <w:tblPr>
        <w:tblpPr w:leftFromText="180" w:rightFromText="180" w:vertAnchor="text" w:horzAnchor="margin" w:tblpXSpec="center" w:tblpY="54"/>
        <w:bidiVisual/>
        <w:tblW w:w="10634" w:type="dxa"/>
        <w:jc w:val="center"/>
        <w:tblBorders>
          <w:top w:val="thickThinSmallGap" w:sz="18" w:space="0" w:color="auto"/>
          <w:left w:val="thickThinSmallGap" w:sz="18" w:space="0" w:color="auto"/>
          <w:bottom w:val="thickThinSmallGap" w:sz="18" w:space="0" w:color="auto"/>
          <w:right w:val="thinThickSmallGap" w:sz="18" w:space="0" w:color="auto"/>
          <w:insideH w:val="thickThinSmallGap" w:sz="18" w:space="0" w:color="auto"/>
          <w:insideV w:val="thickThinSmallGap" w:sz="18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2"/>
        <w:gridCol w:w="1274"/>
        <w:gridCol w:w="1417"/>
        <w:gridCol w:w="1136"/>
        <w:gridCol w:w="2410"/>
        <w:gridCol w:w="2835"/>
      </w:tblGrid>
      <w:tr w:rsidR="00490F9E" w:rsidTr="001B02CA">
        <w:trPr>
          <w:trHeight w:val="347"/>
          <w:jc w:val="center"/>
        </w:trPr>
        <w:tc>
          <w:tcPr>
            <w:tcW w:w="5389" w:type="dxa"/>
            <w:gridSpan w:val="4"/>
            <w:shd w:val="clear" w:color="auto" w:fill="F3F3F3"/>
            <w:vAlign w:val="center"/>
          </w:tcPr>
          <w:p w:rsidR="00490F9E" w:rsidRPr="00B526BB" w:rsidRDefault="00490F9E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مصحح</w:t>
            </w:r>
          </w:p>
        </w:tc>
        <w:tc>
          <w:tcPr>
            <w:tcW w:w="2410" w:type="dxa"/>
            <w:shd w:val="clear" w:color="auto" w:fill="F3F3F3"/>
            <w:vAlign w:val="center"/>
          </w:tcPr>
          <w:p w:rsidR="00490F9E" w:rsidRPr="00B526BB" w:rsidRDefault="00490F9E" w:rsidP="006D28A0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أ/</w:t>
            </w:r>
            <w:r w:rsidR="00F7669F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835" w:type="dxa"/>
            <w:shd w:val="clear" w:color="auto" w:fill="F3F3F3"/>
            <w:vAlign w:val="center"/>
          </w:tcPr>
          <w:p w:rsidR="00490F9E" w:rsidRPr="00B526BB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درجة النهائية</w:t>
            </w:r>
          </w:p>
        </w:tc>
      </w:tr>
      <w:tr w:rsidR="00490F9E" w:rsidTr="001B02CA">
        <w:trPr>
          <w:trHeight w:hRule="exact" w:val="422"/>
          <w:jc w:val="center"/>
        </w:trPr>
        <w:tc>
          <w:tcPr>
            <w:tcW w:w="1562" w:type="dxa"/>
            <w:tcBorders>
              <w:bottom w:val="thickThinSmallGap" w:sz="18" w:space="0" w:color="auto"/>
            </w:tcBorders>
            <w:shd w:val="clear" w:color="auto" w:fill="F3F3F3"/>
            <w:vAlign w:val="center"/>
          </w:tcPr>
          <w:p w:rsidR="00490F9E" w:rsidRPr="00565149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  <w:t>الأول</w:t>
            </w:r>
          </w:p>
        </w:tc>
        <w:tc>
          <w:tcPr>
            <w:tcW w:w="1274" w:type="dxa"/>
            <w:vAlign w:val="center"/>
          </w:tcPr>
          <w:p w:rsidR="00490F9E" w:rsidRPr="00565149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ثاني</w:t>
            </w:r>
          </w:p>
        </w:tc>
        <w:tc>
          <w:tcPr>
            <w:tcW w:w="1417" w:type="dxa"/>
          </w:tcPr>
          <w:p w:rsidR="00490F9E" w:rsidRPr="00565149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ثالث</w:t>
            </w:r>
          </w:p>
        </w:tc>
        <w:tc>
          <w:tcPr>
            <w:tcW w:w="1136" w:type="dxa"/>
            <w:shd w:val="clear" w:color="auto" w:fill="F3F3F3"/>
            <w:vAlign w:val="center"/>
          </w:tcPr>
          <w:p w:rsidR="00490F9E" w:rsidRPr="00565149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توقيع</w:t>
            </w:r>
          </w:p>
        </w:tc>
        <w:tc>
          <w:tcPr>
            <w:tcW w:w="2410" w:type="dxa"/>
            <w:shd w:val="clear" w:color="auto" w:fill="F3F3F3"/>
            <w:vAlign w:val="center"/>
          </w:tcPr>
          <w:p w:rsidR="00490F9E" w:rsidRPr="00565149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490F9E" w:rsidRPr="00565149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490F9E" w:rsidTr="001B02CA">
        <w:trPr>
          <w:trHeight w:hRule="exact" w:val="422"/>
          <w:jc w:val="center"/>
        </w:trPr>
        <w:tc>
          <w:tcPr>
            <w:tcW w:w="1562" w:type="dxa"/>
            <w:vMerge w:val="restart"/>
            <w:shd w:val="clear" w:color="auto" w:fill="auto"/>
            <w:vAlign w:val="center"/>
          </w:tcPr>
          <w:p w:rsidR="00490F9E" w:rsidRPr="00565149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74" w:type="dxa"/>
            <w:vMerge w:val="restart"/>
            <w:vAlign w:val="center"/>
          </w:tcPr>
          <w:p w:rsidR="00490F9E" w:rsidRPr="00565149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17" w:type="dxa"/>
            <w:vMerge w:val="restart"/>
          </w:tcPr>
          <w:p w:rsidR="00490F9E" w:rsidRPr="00565149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36" w:type="dxa"/>
            <w:vMerge w:val="restart"/>
            <w:shd w:val="clear" w:color="auto" w:fill="F3F3F3"/>
            <w:vAlign w:val="center"/>
          </w:tcPr>
          <w:p w:rsidR="00490F9E" w:rsidRPr="00565149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مراجع</w:t>
            </w:r>
          </w:p>
        </w:tc>
        <w:tc>
          <w:tcPr>
            <w:tcW w:w="2410" w:type="dxa"/>
            <w:vMerge w:val="restart"/>
            <w:shd w:val="clear" w:color="auto" w:fill="F3F3F3"/>
            <w:vAlign w:val="center"/>
          </w:tcPr>
          <w:p w:rsidR="00490F9E" w:rsidRPr="00565149" w:rsidRDefault="00490F9E" w:rsidP="008C2C4F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 xml:space="preserve">أ/ </w:t>
            </w:r>
            <w:r w:rsidR="00F7669F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835" w:type="dxa"/>
            <w:vMerge/>
            <w:vAlign w:val="center"/>
          </w:tcPr>
          <w:p w:rsidR="00490F9E" w:rsidRPr="00565149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490F9E" w:rsidTr="001B02CA">
        <w:trPr>
          <w:trHeight w:hRule="exact" w:val="170"/>
          <w:jc w:val="center"/>
        </w:trPr>
        <w:tc>
          <w:tcPr>
            <w:tcW w:w="1562" w:type="dxa"/>
            <w:vMerge/>
            <w:shd w:val="clear" w:color="auto" w:fill="auto"/>
            <w:vAlign w:val="center"/>
          </w:tcPr>
          <w:p w:rsidR="00490F9E" w:rsidRPr="00B526BB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74" w:type="dxa"/>
            <w:vMerge/>
            <w:vAlign w:val="center"/>
          </w:tcPr>
          <w:p w:rsidR="00490F9E" w:rsidRPr="00B526BB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17" w:type="dxa"/>
            <w:vMerge/>
          </w:tcPr>
          <w:p w:rsidR="00490F9E" w:rsidRPr="00B526BB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36" w:type="dxa"/>
            <w:vMerge/>
            <w:shd w:val="clear" w:color="auto" w:fill="F3F3F3"/>
            <w:vAlign w:val="center"/>
          </w:tcPr>
          <w:p w:rsidR="00490F9E" w:rsidRPr="00B526BB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410" w:type="dxa"/>
            <w:vMerge/>
            <w:shd w:val="clear" w:color="auto" w:fill="F3F3F3"/>
            <w:vAlign w:val="center"/>
          </w:tcPr>
          <w:p w:rsidR="00490F9E" w:rsidRPr="00B526BB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490F9E" w:rsidRPr="00F163E1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44"/>
                <w:szCs w:val="44"/>
              </w:rPr>
            </w:pPr>
            <w:r>
              <w:rPr>
                <w:rFonts w:ascii="Traditional Arabic" w:hAnsi="Traditional Arabic"/>
                <w:b/>
                <w:bCs/>
                <w:sz w:val="44"/>
                <w:szCs w:val="44"/>
              </w:rPr>
              <w:t>40</w:t>
            </w:r>
          </w:p>
        </w:tc>
      </w:tr>
      <w:tr w:rsidR="00490F9E" w:rsidTr="001B02CA">
        <w:trPr>
          <w:trHeight w:hRule="exact" w:val="419"/>
          <w:jc w:val="center"/>
        </w:trPr>
        <w:tc>
          <w:tcPr>
            <w:tcW w:w="1562" w:type="dxa"/>
            <w:shd w:val="clear" w:color="auto" w:fill="auto"/>
            <w:vAlign w:val="center"/>
          </w:tcPr>
          <w:p w:rsidR="00490F9E" w:rsidRPr="00B526BB" w:rsidRDefault="00697FA6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</w:rPr>
            </w:pPr>
            <w:r>
              <w:rPr>
                <w:rFonts w:ascii="Traditional Arabic" w:hAnsi="Traditional Arabic"/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1274" w:type="dxa"/>
            <w:vAlign w:val="center"/>
          </w:tcPr>
          <w:p w:rsidR="00490F9E" w:rsidRPr="00B526BB" w:rsidRDefault="00697FA6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</w:rPr>
            </w:pPr>
            <w:r>
              <w:rPr>
                <w:rFonts w:ascii="Traditional Arabic" w:hAnsi="Traditional Arabic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417" w:type="dxa"/>
          </w:tcPr>
          <w:p w:rsidR="00490F9E" w:rsidRPr="00B526BB" w:rsidRDefault="00697FA6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136" w:type="dxa"/>
            <w:shd w:val="clear" w:color="auto" w:fill="F3F3F3"/>
            <w:vAlign w:val="center"/>
          </w:tcPr>
          <w:p w:rsidR="00490F9E" w:rsidRPr="00B526BB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توقيع</w:t>
            </w:r>
          </w:p>
        </w:tc>
        <w:tc>
          <w:tcPr>
            <w:tcW w:w="2410" w:type="dxa"/>
            <w:shd w:val="clear" w:color="auto" w:fill="F3F3F3"/>
            <w:vAlign w:val="center"/>
          </w:tcPr>
          <w:p w:rsidR="00490F9E" w:rsidRPr="00B526BB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5" w:type="dxa"/>
            <w:vMerge/>
            <w:vAlign w:val="center"/>
          </w:tcPr>
          <w:p w:rsidR="00490F9E" w:rsidRPr="00B526BB" w:rsidRDefault="00490F9E" w:rsidP="006D28A0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B02CA" w:rsidTr="001B02CA">
        <w:trPr>
          <w:trHeight w:hRule="exact" w:val="451"/>
          <w:jc w:val="center"/>
        </w:trPr>
        <w:tc>
          <w:tcPr>
            <w:tcW w:w="5389" w:type="dxa"/>
            <w:gridSpan w:val="4"/>
            <w:shd w:val="clear" w:color="auto" w:fill="F3F3F3"/>
            <w:vAlign w:val="center"/>
          </w:tcPr>
          <w:p w:rsidR="001B02CA" w:rsidRPr="00B526BB" w:rsidRDefault="001B02CA" w:rsidP="001B02CA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درجة النهائية كتابة</w:t>
            </w:r>
          </w:p>
        </w:tc>
        <w:tc>
          <w:tcPr>
            <w:tcW w:w="5245" w:type="dxa"/>
            <w:gridSpan w:val="2"/>
            <w:vAlign w:val="center"/>
          </w:tcPr>
          <w:p w:rsidR="001B02CA" w:rsidRPr="00745CFF" w:rsidRDefault="001B02CA" w:rsidP="001B02CA">
            <w:pPr>
              <w:pStyle w:val="Header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rtl/>
              </w:rPr>
            </w:pPr>
          </w:p>
        </w:tc>
      </w:tr>
    </w:tbl>
    <w:p w:rsidR="009F319B" w:rsidRPr="00A426AD" w:rsidRDefault="004F64D7" w:rsidP="00A426AD">
      <w:pPr>
        <w:pStyle w:val="1"/>
        <w:tabs>
          <w:tab w:val="clear" w:pos="4153"/>
          <w:tab w:val="clear" w:pos="8306"/>
          <w:tab w:val="left" w:pos="3260"/>
          <w:tab w:val="left" w:pos="3402"/>
          <w:tab w:val="left" w:pos="3544"/>
        </w:tabs>
        <w:jc w:val="lowKashida"/>
        <w:rPr>
          <w:rFonts w:cs="Arial"/>
          <w:sz w:val="28"/>
          <w:szCs w:val="28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49FBD245">
                <wp:simplePos x="0" y="0"/>
                <wp:positionH relativeFrom="column">
                  <wp:posOffset>249555</wp:posOffset>
                </wp:positionH>
                <wp:positionV relativeFrom="paragraph">
                  <wp:posOffset>1747520</wp:posOffset>
                </wp:positionV>
                <wp:extent cx="6677025" cy="651637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677025" cy="6516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bidiVisual/>
                              <w:tblW w:w="9992" w:type="dxa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530"/>
                              <w:gridCol w:w="2034"/>
                              <w:gridCol w:w="479"/>
                              <w:gridCol w:w="1978"/>
                              <w:gridCol w:w="451"/>
                              <w:gridCol w:w="1978"/>
                              <w:gridCol w:w="396"/>
                              <w:gridCol w:w="2146"/>
                            </w:tblGrid>
                            <w:tr w:rsidR="00033EE4" w:rsidRPr="00814D8D" w:rsidTr="001B38B1">
                              <w:trPr>
                                <w:trHeight w:val="354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033EE4" w:rsidRPr="00814D8D" w:rsidRDefault="00033EE4" w:rsidP="00A00347">
                                  <w:pPr>
                                    <w:pStyle w:val="Head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033EE4" w:rsidRPr="00471A20" w:rsidRDefault="00F7669F" w:rsidP="00F7669F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عدد طرق تكوين عدد مكون من 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أرقام من الارقام  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5,6,7,8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إذا لم يسمح بتكرار الرقم المستخدم هو</w:t>
                                  </w:r>
                                </w:p>
                              </w:tc>
                            </w:tr>
                            <w:tr w:rsidR="00F7669F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RDefault="00F7669F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Cs/>
                                      <w:sz w:val="28"/>
                                      <w:szCs w:val="28"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20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طريقة</w: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F7669F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48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طريقة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F7669F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4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طريقة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RDefault="00F7669F" w:rsidP="00F7669F">
                                  <w:pPr>
                                    <w:jc w:val="center"/>
                                    <w:rPr>
                                      <w:rFonts w:cstheme="minorBidi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theme="min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24</w:t>
                                  </w:r>
                                  <w:r w:rsidRPr="00471A20">
                                    <w:rPr>
                                      <w:rFonts w:cstheme="minorBidi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طريقة</w:t>
                                  </w:r>
                                </w:p>
                              </w:tc>
                            </w:tr>
                            <w:tr w:rsidR="00F7669F" w:rsidRPr="00814D8D" w:rsidTr="001B38B1">
                              <w:trPr>
                                <w:trHeight w:val="448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RDefault="009E7AD5" w:rsidP="00F7669F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sz w:val="36"/>
                                            <w:szCs w:val="36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36"/>
                                            <w:szCs w:val="36"/>
                                          </w:rPr>
                                          <m:t>3</m:t>
                                        </m: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36"/>
                                            <w:szCs w:val="36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36"/>
                                            <w:szCs w:val="36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oMath>
                                  <w:r w:rsidR="00F7669F" w:rsidRPr="00471A20">
                                    <w:rPr>
                                      <w:rFonts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</w:t>
                                  </w:r>
                                  <w:r w:rsidR="00F7669F"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راديان</w:t>
                                  </w:r>
                                </w:p>
                              </w:tc>
                            </w:tr>
                            <w:tr w:rsidR="00F7669F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116B2E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116B2E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116B2E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RDefault="009E7AD5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8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9E7AD5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4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9E7AD5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2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RDefault="009E7AD5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7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:rsidR="00F7669F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RDefault="00F7669F" w:rsidP="00F7669F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اذا كانت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Cambria Math" w:hint="cs"/>
                                        <w:sz w:val="28"/>
                                        <w:szCs w:val="28"/>
                                        <w:rtl/>
                                      </w:rPr>
                                      <m:t>θ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=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1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°</m:t>
                                        </m:r>
                                      </m:sup>
                                    </m:sSup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 xml:space="preserve">   فإن  </w:t>
                                  </w:r>
                                  <m:oMath>
                                    <m:acc>
                                      <m:accPr>
                                        <m:chr m:val="́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θ</m:t>
                                        </m:r>
                                      </m:e>
                                    </m:acc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 xml:space="preserve">  تساوي</w:t>
                                  </w:r>
                                </w:p>
                              </w:tc>
                            </w:tr>
                            <w:tr w:rsidR="00F7669F" w:rsidRPr="00814D8D" w:rsidTr="000E7747">
                              <w:trPr>
                                <w:trHeight w:val="435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RDefault="009E7AD5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5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9E7AD5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1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9E7AD5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7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RDefault="009E7AD5" w:rsidP="00F7669F">
                                  <w:pPr>
                                    <w:jc w:val="center"/>
                                    <w:rPr>
                                      <w:rFonts w:cstheme="min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7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:rsidR="00F7669F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RDefault="00F7669F" w:rsidP="001E2F08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إذا كان ضلع الانتهاء للزاوية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hint="cs"/>
                                        <w:sz w:val="28"/>
                                        <w:szCs w:val="28"/>
                                        <w:rtl/>
                                      </w:rPr>
                                      <m:t xml:space="preserve"> 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Cambria Math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Cambria Math" w:hint="cs"/>
                                        <w:sz w:val="28"/>
                                        <w:szCs w:val="28"/>
                                        <w:rtl/>
                                      </w:rPr>
                                      <m:t>θ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المرسومة في الوضع القياسي يمر بالنقطة 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(-3,-4)</m:t>
                                    </m:r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فإن</w:t>
                                  </w:r>
                                  <m:oMath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oMath>
                                  <w:r w:rsidR="001E2F08"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تساوي</w:t>
                                  </w:r>
                                </w:p>
                              </w:tc>
                            </w:tr>
                            <w:tr w:rsidR="00F7669F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RDefault="009E7AD5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9E7AD5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9E7AD5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3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RDefault="009E7AD5" w:rsidP="00F7669F">
                                  <w:pPr>
                                    <w:jc w:val="center"/>
                                    <w:rPr>
                                      <w:rFonts w:cstheme="minorBidi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4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:rsidR="00F7669F" w:rsidRPr="00814D8D" w:rsidTr="000E7747">
                              <w:trPr>
                                <w:trHeight w:val="431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RDefault="00F7669F" w:rsidP="00F7669F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كيس يحتوي كرتين زرقاوين و 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كرات حمراء فإن احتمال سحب كرتين حمراء الواحدة تلو الاخري بدون ارجاع  يكون </w:t>
                                  </w:r>
                                </w:p>
                              </w:tc>
                            </w:tr>
                            <w:tr w:rsidR="00F7669F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RDefault="004F64D7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 w:dxaOrig="300" w:dyaOrig="620" w14:anchorId="45B618CE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46" type="#_x0000_t75" style="width:15pt;height:31pt" o:ole="">
                                        <v:imagedata r:id="rId11" o:title=""/>
                                      </v:shape>
                                      <o:OLEObject Type="Embed" ProgID="Equation.DSMT4" ShapeID="_x0000_i1046" DrawAspect="Content" ObjectID="_1749095498" r:id="rId1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 w:rsidR="004F64D7" w:rsidRPr="00471A20"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 w:dxaOrig="340" w:dyaOrig="620" w14:anchorId="75E28175">
                                      <v:shape id="_x0000_i1047" type="#_x0000_t75" style="width:16.6pt;height:31pt" o:ole="">
                                        <v:imagedata r:id="rId13" o:title=""/>
                                      </v:shape>
                                      <o:OLEObject Type="Embed" ProgID="Equation.DSMT4" ShapeID="_x0000_i1047" DrawAspect="Content" ObjectID="_1749095499" r:id="rId1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 w:rsidR="004F64D7" w:rsidRPr="00471A20"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 w:dxaOrig="420" w:dyaOrig="620" w14:anchorId="0D8D518E">
                                      <v:shape id="_x0000_i1048" type="#_x0000_t75" style="width:21pt;height:31pt" o:ole="">
                                        <v:imagedata r:id="rId15" o:title=""/>
                                      </v:shape>
                                      <o:OLEObject Type="Embed" ProgID="Equation.DSMT4" ShapeID="_x0000_i1048" DrawAspect="Content" ObjectID="_1749095500" r:id="rId1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 w:rsidR="004F64D7" w:rsidRPr="00471A20"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 w:dxaOrig="340" w:dyaOrig="620" w14:anchorId="017E655E">
                                      <v:shape id="_x0000_i1049" type="#_x0000_t75" style="width:16.6pt;height:31pt" o:ole="">
                                        <v:imagedata r:id="rId17" o:title=""/>
                                      </v:shape>
                                      <o:OLEObject Type="Embed" ProgID="Equation.DSMT4" ShapeID="_x0000_i1049" DrawAspect="Content" ObjectID="_1749095501" r:id="rId18"/>
                                    </w:object>
                                  </w:r>
                                </w:p>
                              </w:tc>
                            </w:tr>
                            <w:tr w:rsidR="00F7669F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RDefault="00F7669F" w:rsidP="00F7669F">
                                  <w:pPr>
                                    <w:rPr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مساحة  </w:t>
                                  </w:r>
                                  <m:oMath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Arial" w:hAnsi="Arial" w:cs="Arial" w:hint="cs"/>
                                        <w:sz w:val="28"/>
                                        <w:szCs w:val="28"/>
                                        <w:rtl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ABC</m:t>
                                    </m:r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 xml:space="preserve">  الذي فيه  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A=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31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°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,b=18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,c=2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 xml:space="preserve">  مقربة لاقرب جزء من عشرة </w:t>
                                  </w:r>
                                </w:p>
                              </w:tc>
                            </w:tr>
                            <w:tr w:rsidR="00F7669F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RDefault="00471A20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169.7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471A20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20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4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471A20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339.4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RDefault="00471A20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102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:rsidR="00F7669F" w:rsidRPr="00814D8D" w:rsidTr="00D73453">
                              <w:trPr>
                                <w:trHeight w:val="466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= 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36"/>
                                            <w:szCs w:val="36"/>
                                          </w:rPr>
                                          <m:t>75!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36"/>
                                            <w:szCs w:val="36"/>
                                          </w:rPr>
                                          <m:t>76!</m:t>
                                        </m:r>
                                      </m:den>
                                    </m:f>
                                  </m:oMath>
                                </w:p>
                              </w:tc>
                            </w:tr>
                            <w:tr w:rsidR="00F7669F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184087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184087"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184087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RDefault="009E7AD5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75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76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9E7AD5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76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76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RDefault="009E7AD5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76!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:rsidR="001E2F08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1E2F08" w:rsidRPr="00814D8D" w:rsidRDefault="001E2F08" w:rsidP="001E2F08">
                                  <w:pPr>
                                    <w:pStyle w:val="Head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1E2F08" w:rsidRPr="00471A20" w:rsidRDefault="001E2F08" w:rsidP="001E2F08">
                                  <w:pPr>
                                    <w:pStyle w:val="Head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عند القاء قطعة نقد و رمي مكعب مرقم مرة واحدة فإن احتمال ظهور الشعار و العدد 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يساوي</w:t>
                                  </w:r>
                                </w:p>
                              </w:tc>
                            </w:tr>
                            <w:tr w:rsidR="001E2F08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1E2F08" w:rsidRPr="00814D8D" w:rsidRDefault="001E2F08" w:rsidP="001E2F08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1E2F08" w:rsidRPr="00471A20" w:rsidRDefault="001E2F08" w:rsidP="001E2F0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1E2F08" w:rsidRPr="00471A20" w:rsidRDefault="001E2F08" w:rsidP="001E2F08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1E2F08" w:rsidRPr="00471A20" w:rsidRDefault="009E7AD5" w:rsidP="001E2F08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1E2F08" w:rsidRPr="00471A20" w:rsidRDefault="001E2F08" w:rsidP="001E2F08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1E2F08" w:rsidRPr="00471A20" w:rsidRDefault="009E7AD5" w:rsidP="001E2F0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1E2F08" w:rsidRPr="00471A20" w:rsidRDefault="001E2F08" w:rsidP="001E2F08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1E2F08" w:rsidRPr="00471A20" w:rsidRDefault="009E7AD5" w:rsidP="001E2F08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:rsidR="00F7669F" w:rsidRPr="00814D8D" w:rsidTr="001B38B1">
                              <w:trPr>
                                <w:trHeight w:val="410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RDefault="00CA3BFC" w:rsidP="00CA3BFC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إذا كانت      </w:t>
                                  </w: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n-1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!=5040</m:t>
                                    </m:r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 فإن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n</m:t>
                                    </m:r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تساوي</w:t>
                                  </w:r>
                                </w:p>
                              </w:tc>
                            </w:tr>
                            <w:tr w:rsidR="00F7669F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RDefault="00CA3BFC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CA3BFC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RDefault="00CA3BFC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RDefault="00F7669F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RDefault="00CA3BFC" w:rsidP="00F7669F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1E2F08" w:rsidRPr="00814D8D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1E2F08" w:rsidRPr="00814D8D" w:rsidRDefault="001E2F08" w:rsidP="001E2F08">
                                  <w:pPr>
                                    <w:pStyle w:val="Head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1E2F08" w:rsidRPr="00471A20" w:rsidRDefault="001E2F08" w:rsidP="001E2F08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اذا ك</w:t>
                                  </w:r>
                                  <w:r w:rsidR="006D754D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ا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ن</w:t>
                                  </w:r>
                                  <w:r w:rsidR="006D754D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ت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A,B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حدثان متنافيان فإن  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 )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و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P ( A 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يساوي  </w:t>
                                  </w:r>
                                </w:p>
                              </w:tc>
                            </w:tr>
                            <w:tr w:rsidR="001E2F08" w:rsidRPr="00814D8D" w:rsidTr="001B38B1">
                              <w:trPr>
                                <w:trHeight w:val="59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1E2F08" w:rsidRPr="00814D8D" w:rsidRDefault="001E2F08" w:rsidP="001E2F08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1E2F08" w:rsidRPr="00471A20" w:rsidRDefault="00471A20" w:rsidP="001E2F08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Cambria Math" w:hint="cs"/>
                                          <w:sz w:val="28"/>
                                          <w:szCs w:val="28"/>
                                          <w:rtl/>
                                        </w:rPr>
                                        <m:t>∅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1E2F08" w:rsidRPr="00471A20" w:rsidRDefault="001E2F08" w:rsidP="001E2F08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1E2F08" w:rsidRPr="00471A20" w:rsidRDefault="001E2F08" w:rsidP="001E2F0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1E2F08" w:rsidRPr="00471A20" w:rsidRDefault="001E2F08" w:rsidP="001E2F08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1E2F08" w:rsidRPr="00471A20" w:rsidRDefault="001E2F08" w:rsidP="001E2F0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1E2F08" w:rsidRPr="00471A20" w:rsidRDefault="001E2F08" w:rsidP="001E2F08">
                                  <w:pPr>
                                    <w:pStyle w:val="Header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1E2F08" w:rsidRPr="00471A20" w:rsidRDefault="001E2F08" w:rsidP="001E2F0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P(A)</w:t>
                                  </w:r>
                                </w:p>
                              </w:tc>
                            </w:tr>
                          </w:tbl>
                          <w:p w:rsidR="00033EE4" w:rsidRDefault="00033EE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left:0;text-align:left;margin-left:19.65pt;margin-top:137.6pt;width:525.75pt;height:513.1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" filled="f" stroked="f">
                <v:path arrowok="t"/>
                <v:textbox>
                  <w:txbxContent>
                    <w:tbl>
                      <w:tblPr>
                        <w:bidiVisual/>
                        <w:tblW w:w="9992" w:type="dxa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530"/>
                        <w:gridCol w:w="2034"/>
                        <w:gridCol w:w="479"/>
                        <w:gridCol w:w="1978"/>
                        <w:gridCol w:w="451"/>
                        <w:gridCol w:w="1978"/>
                        <w:gridCol w:w="396"/>
                        <w:gridCol w:w="2146"/>
                      </w:tblGrid>
                      <w:tr w:rsidR="00033EE4" w:rsidRPr="00814D8D" w:rsidTr="001B38B1">
                        <w:trPr>
                          <w:trHeight w:val="354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033EE4" w:rsidRPr="00814D8D" w:rsidRDefault="00033EE4" w:rsidP="00A00347">
                            <w:pPr>
                              <w:pStyle w:val="Head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033EE4" w:rsidRPr="00471A20" w:rsidRDefault="00F7669F" w:rsidP="00F7669F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عدد طرق تكوين عدد مكون من 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أرقام من الارقام  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5,6,7,8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إذا لم يسمح بتكرار الرقم المستخدم هو</w:t>
                            </w:r>
                          </w:p>
                        </w:tc>
                      </w:tr>
                      <w:tr w:rsidR="00F7669F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RDefault="00F7669F" w:rsidP="00F7669F">
                            <w:pPr>
                              <w:jc w:val="center"/>
                              <w:rPr>
                                <w:b/>
                                <w:bCs/>
                                <w:iCs/>
                                <w:sz w:val="28"/>
                                <w:szCs w:val="28"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120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طريقة</w: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F7669F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48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طريقة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F7669F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4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طريقة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RDefault="00F7669F" w:rsidP="00F7669F">
                            <w:pPr>
                              <w:jc w:val="center"/>
                              <w:rPr>
                                <w:rFonts w:cstheme="minorBid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theme="minorBidi"/>
                                <w:b/>
                                <w:bCs/>
                                <w:sz w:val="28"/>
                                <w:szCs w:val="28"/>
                              </w:rPr>
                              <w:t>24</w:t>
                            </w:r>
                            <w:r w:rsidRPr="00471A20">
                              <w:rPr>
                                <w:rFonts w:cstheme="minorBidi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طريقة</w:t>
                            </w:r>
                          </w:p>
                        </w:tc>
                      </w:tr>
                      <w:tr w:rsidR="00F7669F" w:rsidRPr="00814D8D" w:rsidTr="001B38B1">
                        <w:trPr>
                          <w:trHeight w:val="448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RDefault="009E7AD5" w:rsidP="00F7669F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3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="00F7669F" w:rsidRPr="00471A20">
                              <w:rPr>
                                <w:rFonts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</w:t>
                            </w:r>
                            <w:r w:rsidR="00F7669F"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راديان</w:t>
                            </w:r>
                          </w:p>
                        </w:tc>
                      </w:tr>
                      <w:tr w:rsidR="00F7669F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116B2E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116B2E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a</w:t>
                            </w:r>
                            <w:r w:rsidRPr="00116B2E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RDefault="009E7AD5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8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9E7AD5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4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9E7AD5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2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RDefault="009E7AD5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7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:rsidR="00F7669F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RDefault="00F7669F" w:rsidP="00F7669F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ذا كانت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 w:hint="cs"/>
                                  <w:sz w:val="28"/>
                                  <w:szCs w:val="28"/>
                                  <w:rtl/>
                                </w:rPr>
                                <m:t>θ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°</m:t>
                                  </m:r>
                                </m:sup>
                              </m:sSup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  فإن  </w:t>
                            </w:r>
                            <m:oMath>
                              <m:acc>
                                <m:accPr>
                                  <m:chr m:val="́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θ</m:t>
                                  </m:r>
                                </m:e>
                              </m:acc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 تساوي</w:t>
                            </w:r>
                          </w:p>
                        </w:tc>
                      </w:tr>
                      <w:tr w:rsidR="00F7669F" w:rsidRPr="00814D8D" w:rsidTr="000E7747">
                        <w:trPr>
                          <w:trHeight w:val="435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RDefault="009E7AD5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5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9E7AD5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9E7AD5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-7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RDefault="009E7AD5" w:rsidP="00F7669F">
                            <w:pPr>
                              <w:jc w:val="center"/>
                              <w:rPr>
                                <w:rFonts w:cstheme="min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7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:rsidR="00F7669F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RDefault="00F7669F" w:rsidP="001E2F08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إذا كان ضلع الانتهاء للزاوية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cs"/>
                                  <w:sz w:val="28"/>
                                  <w:szCs w:val="28"/>
                                  <w:rtl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  <w:sz w:val="28"/>
                                  <w:szCs w:val="28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 w:hint="cs"/>
                                  <w:sz w:val="28"/>
                                  <w:szCs w:val="28"/>
                                  <w:rtl/>
                                </w:rPr>
                                <m:t>θ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 xml:space="preserve"> </m:t>
                              </m:r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المرسومة في الوضع القياسي يمر بالنقطة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(-3,-4)</m:t>
                              </m:r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فإن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θ</m:t>
                                  </m:r>
                                </m:e>
                              </m:func>
                            </m:oMath>
                            <w:r w:rsidR="001E2F08"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تساوي</w:t>
                            </w:r>
                          </w:p>
                        </w:tc>
                      </w:tr>
                      <w:tr w:rsidR="00F7669F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RDefault="009E7AD5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9E7AD5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9E7AD5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-3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RDefault="009E7AD5" w:rsidP="00F7669F">
                            <w:pPr>
                              <w:jc w:val="center"/>
                              <w:rPr>
                                <w:rFonts w:cstheme="minorBid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-4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:rsidR="00F7669F" w:rsidRPr="00814D8D" w:rsidTr="000E7747">
                        <w:trPr>
                          <w:trHeight w:val="431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RDefault="00F7669F" w:rsidP="00F7669F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كيس يحتوي كرتين زرقاوين و 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9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كرات حمراء فإن احتمال سحب كرتين حمراء الواحدة تلو الاخري بدون ارجاع  يكون </w:t>
                            </w:r>
                          </w:p>
                        </w:tc>
                      </w:tr>
                      <w:tr w:rsidR="00F7669F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RDefault="004F64D7" w:rsidP="00F7669F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noProof/>
                                <w:position w:val="-24"/>
                              </w:rPr>
                              <w:object w:dxaOrig="300" w:dyaOrig="620" w14:anchorId="45B618CE">
                                <v:shape id="_x0000_i1046" type="#_x0000_t75" style="width:15pt;height:31pt" o:ole="">
                                  <v:imagedata r:id="rId11" o:title=""/>
                                </v:shape>
                                <o:OLEObject Type="Embed" ProgID="Equation.DSMT4" ShapeID="_x0000_i1046" DrawAspect="Content" ObjectID="_1749095498" r:id="rId19"/>
                              </w:objec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4F64D7" w:rsidRPr="00471A20">
                              <w:rPr>
                                <w:b/>
                                <w:bCs/>
                                <w:noProof/>
                                <w:position w:val="-24"/>
                              </w:rPr>
                              <w:object w:dxaOrig="340" w:dyaOrig="620" w14:anchorId="75E28175">
                                <v:shape id="_x0000_i1047" type="#_x0000_t75" style="width:16.6pt;height:31pt" o:ole="">
                                  <v:imagedata r:id="rId13" o:title=""/>
                                </v:shape>
                                <o:OLEObject Type="Embed" ProgID="Equation.DSMT4" ShapeID="_x0000_i1047" DrawAspect="Content" ObjectID="_1749095499" r:id="rId20"/>
                              </w:objec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4F64D7" w:rsidRPr="00471A20">
                              <w:rPr>
                                <w:b/>
                                <w:bCs/>
                                <w:noProof/>
                                <w:position w:val="-24"/>
                              </w:rPr>
                              <w:object w:dxaOrig="420" w:dyaOrig="620" w14:anchorId="0D8D518E">
                                <v:shape id="_x0000_i1048" type="#_x0000_t75" style="width:21pt;height:31pt" o:ole="">
                                  <v:imagedata r:id="rId15" o:title=""/>
                                </v:shape>
                                <o:OLEObject Type="Embed" ProgID="Equation.DSMT4" ShapeID="_x0000_i1048" DrawAspect="Content" ObjectID="_1749095500" r:id="rId21"/>
                              </w:objec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4F64D7" w:rsidRPr="00471A20">
                              <w:rPr>
                                <w:b/>
                                <w:bCs/>
                                <w:noProof/>
                                <w:position w:val="-24"/>
                              </w:rPr>
                              <w:object w:dxaOrig="340" w:dyaOrig="620" w14:anchorId="017E655E">
                                <v:shape id="_x0000_i1049" type="#_x0000_t75" style="width:16.6pt;height:31pt" o:ole="">
                                  <v:imagedata r:id="rId17" o:title=""/>
                                </v:shape>
                                <o:OLEObject Type="Embed" ProgID="Equation.DSMT4" ShapeID="_x0000_i1049" DrawAspect="Content" ObjectID="_1749095501" r:id="rId22"/>
                              </w:object>
                            </w:r>
                          </w:p>
                        </w:tc>
                      </w:tr>
                      <w:tr w:rsidR="00F7669F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RDefault="00F7669F" w:rsidP="00F7669F">
                            <w:pPr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مساحة 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Arial" w:hAnsi="Arial" w:cs="Arial" w:hint="cs"/>
                                  <w:sz w:val="28"/>
                                  <w:szCs w:val="28"/>
                                  <w:rtl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ABC</m:t>
                              </m:r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 الذي فيه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A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31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°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b=18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,c=2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 مقربة لاقرب جزء من عشرة </w:t>
                            </w:r>
                          </w:p>
                        </w:tc>
                      </w:tr>
                      <w:tr w:rsidR="00F7669F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RDefault="00471A20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69.7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471A20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0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471A20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339.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RDefault="00471A20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0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:rsidR="00F7669F" w:rsidRPr="00814D8D" w:rsidTr="00D73453">
                        <w:trPr>
                          <w:trHeight w:val="466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75!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76!</m:t>
                                  </m:r>
                                </m:den>
                              </m:f>
                            </m:oMath>
                          </w:p>
                        </w:tc>
                      </w:tr>
                      <w:tr w:rsidR="00F7669F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184087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184087"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184087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RDefault="009E7AD5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75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76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9E7AD5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76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76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RDefault="009E7AD5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76!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:rsidR="001E2F08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1E2F08" w:rsidRPr="00814D8D" w:rsidRDefault="001E2F08" w:rsidP="001E2F08">
                            <w:pPr>
                              <w:pStyle w:val="Head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1E2F08" w:rsidRPr="00471A20" w:rsidRDefault="001E2F08" w:rsidP="001E2F08">
                            <w:pPr>
                              <w:pStyle w:val="Head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عند القاء قطعة نقد و رمي مكعب مرقم مرة واحدة فإن احتمال ظهور الشعار و العدد 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يساوي</w:t>
                            </w:r>
                          </w:p>
                        </w:tc>
                      </w:tr>
                      <w:tr w:rsidR="001E2F08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1E2F08" w:rsidRPr="00814D8D" w:rsidRDefault="001E2F08" w:rsidP="001E2F08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1E2F08" w:rsidRPr="00471A20" w:rsidRDefault="001E2F08" w:rsidP="001E2F08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:rsidR="001E2F08" w:rsidRPr="00471A20" w:rsidRDefault="001E2F08" w:rsidP="001E2F08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1E2F08" w:rsidRPr="00471A20" w:rsidRDefault="009E7AD5" w:rsidP="001E2F08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1E2F08" w:rsidRPr="00471A20" w:rsidRDefault="001E2F08" w:rsidP="001E2F08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1E2F08" w:rsidRPr="00471A20" w:rsidRDefault="009E7AD5" w:rsidP="001E2F08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1E2F08" w:rsidRPr="00471A20" w:rsidRDefault="001E2F08" w:rsidP="001E2F08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1E2F08" w:rsidRPr="00471A20" w:rsidRDefault="009E7AD5" w:rsidP="001E2F08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:rsidR="00F7669F" w:rsidRPr="00814D8D" w:rsidTr="001B38B1">
                        <w:trPr>
                          <w:trHeight w:val="410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RDefault="00CA3BFC" w:rsidP="00CA3BFC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إذا كانت     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n-1</m:t>
                                  </m:r>
                                </m:e>
                              </m:d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!=5040</m:t>
                              </m:r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 فإن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</m:t>
                              </m:r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تساوي</w:t>
                            </w:r>
                          </w:p>
                        </w:tc>
                      </w:tr>
                      <w:tr w:rsidR="00F7669F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RDefault="00CA3BFC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CA3BFC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RDefault="00CA3BFC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RDefault="00F7669F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RDefault="00CA3BFC" w:rsidP="00F7669F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c>
                      </w:tr>
                      <w:tr w:rsidR="001E2F08" w:rsidRPr="00814D8D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1E2F08" w:rsidRPr="00814D8D" w:rsidRDefault="001E2F08" w:rsidP="001E2F08">
                            <w:pPr>
                              <w:pStyle w:val="Head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1E2F08" w:rsidRPr="00471A20" w:rsidRDefault="001E2F08" w:rsidP="001E2F08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ذا ك</w:t>
                            </w:r>
                            <w:r w:rsidR="006D754D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ن</w:t>
                            </w:r>
                            <w:r w:rsidR="006D754D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ت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A,B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حدثان متنافيان فإن  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B )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و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P ( A 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يساوي  </w:t>
                            </w:r>
                          </w:p>
                        </w:tc>
                      </w:tr>
                      <w:tr w:rsidR="001E2F08" w:rsidRPr="00814D8D" w:rsidTr="001B38B1">
                        <w:trPr>
                          <w:trHeight w:val="59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1E2F08" w:rsidRPr="00814D8D" w:rsidRDefault="001E2F08" w:rsidP="001E2F08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1E2F08" w:rsidRPr="00471A20" w:rsidRDefault="00471A20" w:rsidP="001E2F08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Cambria Math" w:hint="cs"/>
                                    <w:sz w:val="28"/>
                                    <w:szCs w:val="28"/>
                                    <w:rtl/>
                                  </w:rPr>
                                  <m:t>∅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1E2F08" w:rsidRPr="00471A20" w:rsidRDefault="001E2F08" w:rsidP="001E2F08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1E2F08" w:rsidRPr="00471A20" w:rsidRDefault="001E2F08" w:rsidP="001E2F08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:rsidR="001E2F08" w:rsidRPr="00471A20" w:rsidRDefault="001E2F08" w:rsidP="001E2F08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1E2F08" w:rsidRPr="00471A20" w:rsidRDefault="001E2F08" w:rsidP="001E2F08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1E2F08" w:rsidRPr="00471A20" w:rsidRDefault="001E2F08" w:rsidP="001E2F08">
                            <w:pPr>
                              <w:pStyle w:val="Header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1E2F08" w:rsidRPr="00471A20" w:rsidRDefault="001E2F08" w:rsidP="001E2F08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P(A)</w:t>
                            </w:r>
                          </w:p>
                        </w:tc>
                      </w:tr>
                    </w:tbl>
                    <w:p w:rsidR="00033EE4" w:rsidRDefault="00033EE4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5CBE6C4B">
                <wp:simplePos x="0" y="0"/>
                <wp:positionH relativeFrom="column">
                  <wp:posOffset>-52070</wp:posOffset>
                </wp:positionH>
                <wp:positionV relativeFrom="paragraph">
                  <wp:posOffset>1584325</wp:posOffset>
                </wp:positionV>
                <wp:extent cx="555625" cy="818515"/>
                <wp:effectExtent l="0" t="0" r="0" b="635"/>
                <wp:wrapNone/>
                <wp:docPr id="43" name="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55625" cy="8185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33EE4" w:rsidRDefault="00033EE4" w:rsidP="00E671BC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</w:p>
                          <w:p w:rsidR="00033EE4" w:rsidRPr="00E671BC" w:rsidRDefault="00835701" w:rsidP="00E671BC">
                            <w:pPr>
                              <w:jc w:val="center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5CBE6C4B" id=" 80" o:spid="_x0000_s1029" style="position:absolute;left:0;text-align:left;margin-left:-4.1pt;margin-top:124.75pt;width:43.75pt;height:64.4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">
                <v:path arrowok="t"/>
                <v:textbox>
                  <w:txbxContent>
                    <w:p w14:paraId="49A322D3" w14:textId="77777777" w:rsidR="00033EE4" w:rsidRDefault="00033EE4" w:rsidP="00E671BC">
                      <w:pPr>
                        <w:rPr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</w:p>
                    <w:p w14:paraId="127BD9D6" w14:textId="77777777" w:rsidR="00033EE4" w:rsidRPr="00E671BC" w:rsidRDefault="00835701" w:rsidP="00E671BC">
                      <w:pPr>
                        <w:jc w:val="center"/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oval>
            </w:pict>
          </mc:Fallback>
        </mc:AlternateContent>
      </w:r>
      <w:r w:rsidR="00146303" w:rsidRPr="00BF1D78">
        <w:rPr>
          <w:rFonts w:hint="cs"/>
          <w:b/>
          <w:bCs/>
          <w:i/>
          <w:iCs/>
          <w:sz w:val="28"/>
          <w:szCs w:val="28"/>
          <w:u w:val="single"/>
          <w:rtl/>
        </w:rPr>
        <w:t>السؤال</w:t>
      </w:r>
      <w:r w:rsidR="004F61C2">
        <w:rPr>
          <w:rFonts w:hint="cs"/>
          <w:b/>
          <w:bCs/>
          <w:i/>
          <w:iCs/>
          <w:sz w:val="28"/>
          <w:szCs w:val="28"/>
          <w:u w:val="single"/>
          <w:rtl/>
        </w:rPr>
        <w:t xml:space="preserve"> </w:t>
      </w:r>
      <w:r w:rsidR="00146303" w:rsidRPr="00BF1D78">
        <w:rPr>
          <w:rFonts w:hint="cs"/>
          <w:b/>
          <w:bCs/>
          <w:i/>
          <w:iCs/>
          <w:sz w:val="28"/>
          <w:szCs w:val="28"/>
          <w:u w:val="single"/>
          <w:rtl/>
        </w:rPr>
        <w:t>الأول</w:t>
      </w:r>
      <w:r w:rsidR="00BF3FE1" w:rsidRPr="00BF1D78">
        <w:rPr>
          <w:rFonts w:cs="David" w:hint="cs"/>
          <w:b/>
          <w:bCs/>
          <w:i/>
          <w:iCs/>
          <w:sz w:val="28"/>
          <w:szCs w:val="28"/>
          <w:u w:val="single"/>
          <w:rtl/>
        </w:rPr>
        <w:t>:</w:t>
      </w:r>
      <w:r w:rsidR="00A426AD">
        <w:rPr>
          <w:rFonts w:cs="Arial" w:hint="cs"/>
          <w:sz w:val="12"/>
          <w:szCs w:val="12"/>
          <w:rtl/>
        </w:rPr>
        <w:t xml:space="preserve">    </w:t>
      </w:r>
      <w:r w:rsidR="00A426AD" w:rsidRPr="002E02A5">
        <w:rPr>
          <w:rFonts w:hint="cs"/>
          <w:b/>
          <w:bCs/>
          <w:sz w:val="28"/>
          <w:szCs w:val="28"/>
          <w:rtl/>
        </w:rPr>
        <w:t>اختر الإجابة الصحيحة فيما يلي  :</w:t>
      </w:r>
    </w:p>
    <w:p w:rsidR="009F319B" w:rsidRDefault="004F64D7" w:rsidP="00123F4F">
      <w:pPr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04D612D">
                <wp:simplePos x="0" y="0"/>
                <wp:positionH relativeFrom="column">
                  <wp:posOffset>-52070</wp:posOffset>
                </wp:positionH>
                <wp:positionV relativeFrom="paragraph">
                  <wp:posOffset>200025</wp:posOffset>
                </wp:positionV>
                <wp:extent cx="555625" cy="635"/>
                <wp:effectExtent l="0" t="0" r="0" b="18415"/>
                <wp:wrapNone/>
                <wp:docPr id="42" name="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555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CD35FEE" id="_x0000_t32" coordsize="21600,21600" o:spt="32" o:oned="t" path="m,l21600,21600e" filled="f">
                <v:path arrowok="t" fillok="f" o:connecttype="none"/>
                <o:lock v:ext="edit" shapetype="t"/>
              </v:shapetype>
              <v:shape id=" 113" o:spid="_x0000_s1026" type="#_x0000_t32" style="position:absolute;left:0;text-align:left;margin-left:-4.1pt;margin-top:15.75pt;width:43.75pt;height:.05pt;flip:x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">
                <o:lock v:ext="edit" shapetype="f"/>
              </v:shape>
            </w:pict>
          </mc:Fallback>
        </mc:AlternateContent>
      </w: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9F319B" w:rsidRDefault="009F319B" w:rsidP="00123F4F">
      <w:pPr>
        <w:rPr>
          <w:b/>
          <w:bCs/>
          <w:sz w:val="28"/>
          <w:szCs w:val="28"/>
          <w:rtl/>
        </w:rPr>
      </w:pPr>
    </w:p>
    <w:p w:rsidR="008A1412" w:rsidRDefault="008A1412" w:rsidP="004C4F2C">
      <w:pPr>
        <w:rPr>
          <w:b/>
          <w:bCs/>
          <w:i/>
          <w:iCs/>
          <w:sz w:val="28"/>
          <w:szCs w:val="28"/>
          <w:u w:val="single"/>
          <w:rtl/>
        </w:rPr>
      </w:pPr>
    </w:p>
    <w:p w:rsidR="008A1412" w:rsidRDefault="008A1412" w:rsidP="004C4F2C">
      <w:pPr>
        <w:rPr>
          <w:b/>
          <w:bCs/>
          <w:i/>
          <w:iCs/>
          <w:sz w:val="28"/>
          <w:szCs w:val="28"/>
          <w:u w:val="single"/>
          <w:rtl/>
        </w:rPr>
      </w:pPr>
    </w:p>
    <w:p w:rsidR="008A1412" w:rsidRDefault="008A1412" w:rsidP="004C4F2C">
      <w:pPr>
        <w:rPr>
          <w:b/>
          <w:bCs/>
          <w:i/>
          <w:iCs/>
          <w:sz w:val="28"/>
          <w:szCs w:val="28"/>
          <w:u w:val="single"/>
          <w:rtl/>
        </w:rPr>
      </w:pPr>
    </w:p>
    <w:tbl>
      <w:tblPr>
        <w:tblpPr w:leftFromText="180" w:rightFromText="180" w:vertAnchor="text" w:horzAnchor="margin" w:tblpXSpec="center" w:tblpY="-40"/>
        <w:bidiVisual/>
        <w:tblW w:w="10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3"/>
        <w:gridCol w:w="2610"/>
        <w:gridCol w:w="480"/>
        <w:gridCol w:w="1861"/>
        <w:gridCol w:w="120"/>
        <w:gridCol w:w="164"/>
        <w:gridCol w:w="288"/>
        <w:gridCol w:w="1981"/>
        <w:gridCol w:w="396"/>
        <w:gridCol w:w="2012"/>
      </w:tblGrid>
      <w:tr w:rsidR="008A1412" w:rsidRPr="00814D8D" w:rsidTr="00490F9E">
        <w:trPr>
          <w:trHeight w:val="437"/>
        </w:trPr>
        <w:tc>
          <w:tcPr>
            <w:tcW w:w="573" w:type="dxa"/>
            <w:shd w:val="clear" w:color="auto" w:fill="A6A6A6"/>
          </w:tcPr>
          <w:p w:rsidR="008A1412" w:rsidRPr="00116B2E" w:rsidRDefault="008A1412" w:rsidP="008A1412">
            <w:pPr>
              <w:pStyle w:val="Header"/>
              <w:rPr>
                <w:b/>
                <w:bCs/>
                <w:sz w:val="28"/>
                <w:szCs w:val="28"/>
              </w:rPr>
            </w:pPr>
            <w:r w:rsidRPr="00116B2E">
              <w:rPr>
                <w:b/>
                <w:bCs/>
                <w:sz w:val="28"/>
                <w:szCs w:val="28"/>
              </w:rPr>
              <w:lastRenderedPageBreak/>
              <w:t>1</w:t>
            </w:r>
            <w:r w:rsidR="007070AB" w:rsidRPr="00116B2E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9912" w:type="dxa"/>
            <w:gridSpan w:val="9"/>
          </w:tcPr>
          <w:p w:rsidR="008A1412" w:rsidRPr="00471A20" w:rsidRDefault="00FA59F0" w:rsidP="00010A7A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010A7A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إذا كان احتمال اصابة هدف معين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="00010A7A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فإن احتمال عدم اصابته تكون</w:t>
            </w:r>
          </w:p>
        </w:tc>
      </w:tr>
      <w:tr w:rsidR="000C60D7" w:rsidRPr="00814D8D" w:rsidTr="00F34691">
        <w:trPr>
          <w:trHeight w:val="461"/>
        </w:trPr>
        <w:tc>
          <w:tcPr>
            <w:tcW w:w="573" w:type="dxa"/>
          </w:tcPr>
          <w:p w:rsidR="000C60D7" w:rsidRPr="00116B2E" w:rsidRDefault="000C60D7" w:rsidP="008A1412">
            <w:pPr>
              <w:pStyle w:val="Header"/>
              <w:jc w:val="center"/>
              <w:rPr>
                <w:b/>
                <w:bCs/>
                <w:sz w:val="28"/>
                <w:szCs w:val="28"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0C60D7" w:rsidRPr="00471A20" w:rsidRDefault="00FA59F0" w:rsidP="00534AD1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rtl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  <w:sz w:val="28"/>
                <w:szCs w:val="28"/>
              </w:rPr>
              <w:object w:dxaOrig="240" w:dyaOrig="620" w14:anchorId="0395AC5B">
                <v:shape id="_x0000_i1025" type="#_x0000_t75" style="width:11.7pt;height:31pt" o:ole="">
                  <v:imagedata r:id="rId23" o:title=""/>
                </v:shape>
                <o:OLEObject Type="Embed" ProgID="Equation.DSMT4" ShapeID="_x0000_i1025" DrawAspect="Content" ObjectID="_1749095477" r:id="rId24"/>
              </w:object>
            </w:r>
          </w:p>
        </w:tc>
        <w:tc>
          <w:tcPr>
            <w:tcW w:w="480" w:type="dxa"/>
          </w:tcPr>
          <w:p w:rsidR="000C60D7" w:rsidRPr="00471A20" w:rsidRDefault="000C60D7" w:rsidP="00534AD1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0C60D7" w:rsidRPr="00471A20" w:rsidRDefault="004F64D7" w:rsidP="00534AD1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  <w:position w:val="-24"/>
              </w:rPr>
              <w:object w:dxaOrig="240" w:dyaOrig="620" w14:anchorId="2001CA98">
                <v:shape id="_x0000_i1026" type="#_x0000_t75" style="width:11.7pt;height:31pt" o:ole="">
                  <v:imagedata r:id="rId25" o:title=""/>
                </v:shape>
                <o:OLEObject Type="Embed" ProgID="Equation.DSMT4" ShapeID="_x0000_i1026" DrawAspect="Content" ObjectID="_1749095478" r:id="rId26"/>
              </w:object>
            </w:r>
            <w:r w:rsidR="00FA59F0" w:rsidRPr="00471A20">
              <w:rPr>
                <w:rFonts w:hint="cs"/>
                <w:b/>
                <w:bCs/>
                <w:rtl/>
              </w:rPr>
              <w:t xml:space="preserve"> </w:t>
            </w:r>
          </w:p>
        </w:tc>
        <w:tc>
          <w:tcPr>
            <w:tcW w:w="452" w:type="dxa"/>
            <w:gridSpan w:val="2"/>
          </w:tcPr>
          <w:p w:rsidR="000C60D7" w:rsidRPr="00471A20" w:rsidRDefault="000C60D7" w:rsidP="00534AD1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0C60D7" w:rsidRPr="00471A20" w:rsidRDefault="00FA59F0" w:rsidP="00534AD1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rtl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4"/>
                <w:sz w:val="28"/>
                <w:szCs w:val="28"/>
              </w:rPr>
              <w:object w:dxaOrig="139" w:dyaOrig="260" w14:anchorId="7FC5F125">
                <v:shape id="_x0000_i1027" type="#_x0000_t75" style="width:6.7pt;height:13.3pt" o:ole="">
                  <v:imagedata r:id="rId27" o:title=""/>
                </v:shape>
                <o:OLEObject Type="Embed" ProgID="Equation.DSMT4" ShapeID="_x0000_i1027" DrawAspect="Content" ObjectID="_1749095479" r:id="rId28"/>
              </w:object>
            </w:r>
          </w:p>
        </w:tc>
        <w:tc>
          <w:tcPr>
            <w:tcW w:w="396" w:type="dxa"/>
          </w:tcPr>
          <w:p w:rsidR="000C60D7" w:rsidRPr="00471A20" w:rsidRDefault="000C60D7" w:rsidP="00534AD1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</w:rPr>
              <w:t>d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:rsidR="000C60D7" w:rsidRPr="00471A20" w:rsidRDefault="004F64D7" w:rsidP="00534AD1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  <w:position w:val="-6"/>
              </w:rPr>
              <w:object w:dxaOrig="200" w:dyaOrig="279" w14:anchorId="67C12707">
                <v:shape id="_x0000_i1028" type="#_x0000_t75" style="width:10pt;height:14.4pt" o:ole="">
                  <v:imagedata r:id="rId29" o:title=""/>
                </v:shape>
                <o:OLEObject Type="Embed" ProgID="Equation.DSMT4" ShapeID="_x0000_i1028" DrawAspect="Content" ObjectID="_1749095480" r:id="rId30"/>
              </w:object>
            </w:r>
            <w:r w:rsidR="00FA59F0" w:rsidRPr="00471A20"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0C60D7" w:rsidRPr="00814D8D" w:rsidTr="00490F9E">
        <w:trPr>
          <w:trHeight w:val="417"/>
        </w:trPr>
        <w:tc>
          <w:tcPr>
            <w:tcW w:w="573" w:type="dxa"/>
            <w:shd w:val="clear" w:color="auto" w:fill="A6A6A6"/>
          </w:tcPr>
          <w:p w:rsidR="000C60D7" w:rsidRPr="00116B2E" w:rsidRDefault="000C60D7" w:rsidP="008A1412">
            <w:pPr>
              <w:pStyle w:val="Head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9912" w:type="dxa"/>
            <w:gridSpan w:val="9"/>
          </w:tcPr>
          <w:p w:rsidR="008A5DA0" w:rsidRPr="00471A20" w:rsidRDefault="008A5DA0" w:rsidP="00745CFF">
            <w:pPr>
              <w:pStyle w:val="Head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</w:rPr>
              <w:drawing>
                <wp:anchor distT="0" distB="0" distL="114300" distR="114300" simplePos="0" relativeHeight="251628544" behindDoc="0" locked="0" layoutInCell="1" allowOverlap="1" wp14:anchorId="78032ADB" wp14:editId="5591BB7D">
                  <wp:simplePos x="0" y="0"/>
                  <wp:positionH relativeFrom="column">
                    <wp:posOffset>739775</wp:posOffset>
                  </wp:positionH>
                  <wp:positionV relativeFrom="paragraph">
                    <wp:posOffset>2540</wp:posOffset>
                  </wp:positionV>
                  <wp:extent cx="1176655" cy="478155"/>
                  <wp:effectExtent l="0" t="0" r="0" b="0"/>
                  <wp:wrapSquare wrapText="bothSides"/>
                  <wp:docPr id="316992375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655" cy="4781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7177E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0C60D7" w:rsidRPr="00471A20" w:rsidRDefault="008A5DA0" w:rsidP="008A5DA0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  <w:rtl/>
              </w:rPr>
              <w:t xml:space="preserve">من الشكل المقابل تكون   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ec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</m:func>
            </m:oMath>
            <w:r w:rsidRPr="00471A20">
              <w:rPr>
                <w:b/>
                <w:bCs/>
                <w:sz w:val="28"/>
                <w:szCs w:val="28"/>
                <w:rtl/>
              </w:rPr>
              <w:t xml:space="preserve">  تساوي                    </w:t>
            </w:r>
          </w:p>
        </w:tc>
      </w:tr>
      <w:tr w:rsidR="000C60D7" w:rsidRPr="00814D8D" w:rsidTr="00490F9E">
        <w:trPr>
          <w:trHeight w:val="437"/>
        </w:trPr>
        <w:tc>
          <w:tcPr>
            <w:tcW w:w="573" w:type="dxa"/>
          </w:tcPr>
          <w:p w:rsidR="000C60D7" w:rsidRPr="00116B2E" w:rsidRDefault="000C60D7" w:rsidP="008A1412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0C60D7" w:rsidRPr="00471A20" w:rsidRDefault="0037177E" w:rsidP="005120C5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rtl/>
              </w:rPr>
              <w:t xml:space="preserve"> </w:t>
            </w:r>
            <w:r w:rsidR="008A5DA0" w:rsidRPr="00471A20">
              <w:rPr>
                <w:b/>
                <w:bCs/>
                <w:rtl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</w:rPr>
              <w:object w:dxaOrig="220" w:dyaOrig="620" w14:anchorId="2BB52FCC">
                <v:shape id="_x0000_i1029" type="#_x0000_t75" style="width:11.1pt;height:31pt" o:ole="">
                  <v:imagedata r:id="rId32" o:title=""/>
                </v:shape>
                <o:OLEObject Type="Embed" ProgID="Equation.DSMT4" ShapeID="_x0000_i1029" DrawAspect="Content" ObjectID="_1749095481" r:id="rId33"/>
              </w:object>
            </w:r>
          </w:p>
        </w:tc>
        <w:tc>
          <w:tcPr>
            <w:tcW w:w="480" w:type="dxa"/>
          </w:tcPr>
          <w:p w:rsidR="000C60D7" w:rsidRPr="00471A20" w:rsidRDefault="000C60D7" w:rsidP="005120C5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0C60D7" w:rsidRPr="00471A20" w:rsidRDefault="0037177E" w:rsidP="005120C5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</w:rPr>
              <w:t xml:space="preserve"> </w:t>
            </w:r>
            <w:r w:rsidR="008A5DA0" w:rsidRPr="00471A20">
              <w:rPr>
                <w:b/>
                <w:bCs/>
                <w:rtl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</w:rPr>
              <w:object w:dxaOrig="240" w:dyaOrig="620" w14:anchorId="60F76732">
                <v:shape id="_x0000_i1030" type="#_x0000_t75" style="width:11.7pt;height:31pt" o:ole="">
                  <v:imagedata r:id="rId34" o:title=""/>
                </v:shape>
                <o:OLEObject Type="Embed" ProgID="Equation.DSMT4" ShapeID="_x0000_i1030" DrawAspect="Content" ObjectID="_1749095482" r:id="rId35"/>
              </w:object>
            </w:r>
          </w:p>
        </w:tc>
        <w:tc>
          <w:tcPr>
            <w:tcW w:w="452" w:type="dxa"/>
            <w:gridSpan w:val="2"/>
          </w:tcPr>
          <w:p w:rsidR="000C60D7" w:rsidRPr="00471A20" w:rsidRDefault="000C60D7" w:rsidP="005120C5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0C60D7" w:rsidRPr="00471A20" w:rsidRDefault="0037177E" w:rsidP="005120C5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</w:rPr>
              <w:t xml:space="preserve"> </w:t>
            </w:r>
            <w:r w:rsidR="008A5DA0" w:rsidRPr="00471A20">
              <w:rPr>
                <w:b/>
                <w:bCs/>
                <w:rtl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</w:rPr>
              <w:object w:dxaOrig="220" w:dyaOrig="620" w14:anchorId="0E3ECAF3">
                <v:shape id="_x0000_i1031" type="#_x0000_t75" style="width:11.1pt;height:31pt" o:ole="">
                  <v:imagedata r:id="rId36" o:title=""/>
                </v:shape>
                <o:OLEObject Type="Embed" ProgID="Equation.DSMT4" ShapeID="_x0000_i1031" DrawAspect="Content" ObjectID="_1749095483" r:id="rId37"/>
              </w:object>
            </w:r>
          </w:p>
        </w:tc>
        <w:tc>
          <w:tcPr>
            <w:tcW w:w="396" w:type="dxa"/>
          </w:tcPr>
          <w:p w:rsidR="000C60D7" w:rsidRPr="00471A20" w:rsidRDefault="000C60D7" w:rsidP="005120C5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</w:rPr>
              <w:t>d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:rsidR="000C60D7" w:rsidRPr="00471A20" w:rsidRDefault="004F64D7" w:rsidP="005120C5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  <w:position w:val="-24"/>
              </w:rPr>
              <w:object w:dxaOrig="240" w:dyaOrig="620" w14:anchorId="19FC8154">
                <v:shape id="_x0000_i1032" type="#_x0000_t75" style="width:17.1pt;height:31pt" o:ole="">
                  <v:imagedata r:id="rId38" o:title=""/>
                </v:shape>
                <o:OLEObject Type="Embed" ProgID="Equation.DSMT4" ShapeID="_x0000_i1032" DrawAspect="Content" ObjectID="_1749095484" r:id="rId39"/>
              </w:object>
            </w:r>
          </w:p>
        </w:tc>
      </w:tr>
      <w:tr w:rsidR="001E2F08" w:rsidRPr="009D1BD7" w:rsidTr="00F34691">
        <w:trPr>
          <w:trHeight w:val="1669"/>
        </w:trPr>
        <w:tc>
          <w:tcPr>
            <w:tcW w:w="573" w:type="dxa"/>
            <w:shd w:val="clear" w:color="auto" w:fill="A6A6A6"/>
          </w:tcPr>
          <w:p w:rsidR="001E2F08" w:rsidRPr="00116B2E" w:rsidRDefault="001E2F08" w:rsidP="00990574">
            <w:pPr>
              <w:pStyle w:val="Head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13</w:t>
            </w:r>
          </w:p>
        </w:tc>
        <w:tc>
          <w:tcPr>
            <w:tcW w:w="4951" w:type="dxa"/>
            <w:gridSpan w:val="3"/>
            <w:tcBorders>
              <w:right w:val="nil"/>
            </w:tcBorders>
          </w:tcPr>
          <w:p w:rsidR="001E2F08" w:rsidRPr="00471A20" w:rsidRDefault="001E2F08" w:rsidP="002F7DB9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من الجدول المقابل اإذا اختير طالب عشوائيا فما احتمال ان يكون من الصف الثاني وفي نادي العلوم</w:t>
            </w:r>
          </w:p>
        </w:tc>
        <w:tc>
          <w:tcPr>
            <w:tcW w:w="284" w:type="dxa"/>
            <w:gridSpan w:val="2"/>
            <w:tcBorders>
              <w:left w:val="nil"/>
            </w:tcBorders>
          </w:tcPr>
          <w:p w:rsidR="001E2F08" w:rsidRPr="00471A20" w:rsidRDefault="001E2F08" w:rsidP="001E2F08">
            <w:pPr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677" w:type="dxa"/>
            <w:gridSpan w:val="4"/>
            <w:tcBorders>
              <w:left w:val="nil"/>
            </w:tcBorders>
          </w:tcPr>
          <w:p w:rsidR="001E2F08" w:rsidRPr="00471A20" w:rsidRDefault="004F64D7" w:rsidP="001E2F08">
            <w:pPr>
              <w:pStyle w:val="Head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45720" distB="45720" distL="114300" distR="114300" simplePos="0" relativeHeight="251733504" behindDoc="0" locked="0" layoutInCell="1" allowOverlap="1" wp14:anchorId="61CF78D0">
                      <wp:simplePos x="0" y="0"/>
                      <wp:positionH relativeFrom="column">
                        <wp:posOffset>779145</wp:posOffset>
                      </wp:positionH>
                      <wp:positionV relativeFrom="paragraph">
                        <wp:posOffset>186690</wp:posOffset>
                      </wp:positionV>
                      <wp:extent cx="2100580" cy="874395"/>
                      <wp:effectExtent l="0" t="0" r="0" b="8255"/>
                      <wp:wrapSquare wrapText="bothSides"/>
                      <wp:docPr id="41" name="مربع نص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 flipH="1">
                                <a:off x="0" y="0"/>
                                <a:ext cx="2100580" cy="874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F7DB9" w:rsidRDefault="002F7DB9" w:rsidP="002F7DB9">
                                  <w:r>
                                    <w:rPr>
                                      <w:noProof/>
                                      <w:sz w:val="28"/>
                                      <w:szCs w:val="28"/>
                                      <w:rtl/>
                                    </w:rPr>
                                    <w:drawing>
                                      <wp:inline distT="0" distB="0" distL="0" distR="0" wp14:anchorId="33590A8F" wp14:editId="136C38A3">
                                        <wp:extent cx="1884680" cy="710418"/>
                                        <wp:effectExtent l="0" t="0" r="0" b="0"/>
                                        <wp:docPr id="1634987975" name="صورة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49.jpg"/>
                                                <pic:cNvPicPr/>
                                              </pic:nvPicPr>
                                              <pic:blipFill>
                                                <a:blip r:embed="rId4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01370" cy="71670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1CF78D0" id="مربع نص 4" o:spid="_x0000_s1030" type="#_x0000_t202" style="position:absolute;left:0;text-align:left;margin-left:61.35pt;margin-top:14.7pt;width:165.4pt;height:68.85pt;flip:x;z-index:251733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">
                      <v:path arrowok="t"/>
                      <v:textbox style="mso-fit-shape-to-text:t">
                        <w:txbxContent>
                          <w:p w14:paraId="130B4B6B" w14:textId="77777777" w:rsidR="002F7DB9" w:rsidRDefault="002F7DB9" w:rsidP="002F7DB9">
                            <w:r>
                              <w:rPr>
                                <w:noProof/>
                                <w:sz w:val="28"/>
                                <w:szCs w:val="28"/>
                                <w:rtl/>
                              </w:rPr>
                              <w:drawing>
                                <wp:inline distT="0" distB="0" distL="0" distR="0" wp14:anchorId="33590A8F" wp14:editId="136C38A3">
                                  <wp:extent cx="1884680" cy="710418"/>
                                  <wp:effectExtent l="0" t="0" r="0" b="0"/>
                                  <wp:docPr id="1634987975" name="صورة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49.jpg"/>
                                          <pic:cNvPicPr/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01370" cy="71670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1E2F08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             </w:t>
            </w:r>
          </w:p>
        </w:tc>
      </w:tr>
      <w:tr w:rsidR="002F7DB9" w:rsidRPr="009D1BD7" w:rsidTr="00490F9E">
        <w:trPr>
          <w:trHeight w:val="437"/>
        </w:trPr>
        <w:tc>
          <w:tcPr>
            <w:tcW w:w="573" w:type="dxa"/>
          </w:tcPr>
          <w:p w:rsidR="002F7DB9" w:rsidRPr="00116B2E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RDefault="002F7DB9" w:rsidP="002F7DB9">
            <w:pPr>
              <w:pStyle w:val="Header"/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0.39</w:t>
            </w:r>
          </w:p>
        </w:tc>
        <w:tc>
          <w:tcPr>
            <w:tcW w:w="480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RDefault="002F7DB9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0.06</w:t>
            </w:r>
          </w:p>
        </w:tc>
        <w:tc>
          <w:tcPr>
            <w:tcW w:w="452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RDefault="002F7DB9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0.5</w:t>
            </w:r>
          </w:p>
        </w:tc>
        <w:tc>
          <w:tcPr>
            <w:tcW w:w="396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</w:rPr>
              <w:t>d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RDefault="002F7DB9" w:rsidP="002F7DB9">
            <w:pPr>
              <w:jc w:val="center"/>
              <w:rPr>
                <w:rFonts w:cstheme="minorBidi"/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0.44</w:t>
            </w:r>
          </w:p>
        </w:tc>
      </w:tr>
      <w:tr w:rsidR="00E62634" w:rsidRPr="009D1BD7" w:rsidTr="00490F9E">
        <w:trPr>
          <w:trHeight w:val="380"/>
        </w:trPr>
        <w:tc>
          <w:tcPr>
            <w:tcW w:w="573" w:type="dxa"/>
            <w:shd w:val="clear" w:color="auto" w:fill="A6A6A6"/>
          </w:tcPr>
          <w:p w:rsidR="00E62634" w:rsidRPr="00116B2E" w:rsidRDefault="00D73453" w:rsidP="00990574">
            <w:pPr>
              <w:pStyle w:val="Head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9912" w:type="dxa"/>
            <w:gridSpan w:val="9"/>
          </w:tcPr>
          <w:p w:rsidR="00E62634" w:rsidRPr="00471A20" w:rsidRDefault="009E7AD5" w:rsidP="008C226B">
            <w:pPr>
              <w:pStyle w:val="Head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36"/>
                      <w:szCs w:val="36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</w:rPr>
                    <m:t>csc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6"/>
                          <w:szCs w:val="3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</w:rPr>
                        <m:t>5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</w:rPr>
                        <m:t>6</m:t>
                      </m:r>
                    </m:den>
                  </m:f>
                </m:e>
              </m:func>
            </m:oMath>
            <w:r w:rsidR="002F7DB9" w:rsidRPr="00471A20">
              <w:rPr>
                <w:rFonts w:hint="cs"/>
                <w:b/>
                <w:bCs/>
                <w:sz w:val="36"/>
                <w:szCs w:val="36"/>
                <w:rtl/>
              </w:rPr>
              <w:t xml:space="preserve">  </w:t>
            </w:r>
            <w:r w:rsidR="002F7DB9" w:rsidRPr="00471A20">
              <w:rPr>
                <w:rFonts w:hint="cs"/>
                <w:b/>
                <w:bCs/>
                <w:sz w:val="28"/>
                <w:szCs w:val="28"/>
                <w:rtl/>
              </w:rPr>
              <w:t>يساوي</w:t>
            </w:r>
          </w:p>
        </w:tc>
      </w:tr>
      <w:tr w:rsidR="002F7DB9" w:rsidRPr="009D1BD7" w:rsidTr="00490F9E">
        <w:trPr>
          <w:trHeight w:val="437"/>
        </w:trPr>
        <w:tc>
          <w:tcPr>
            <w:tcW w:w="573" w:type="dxa"/>
          </w:tcPr>
          <w:p w:rsidR="002F7DB9" w:rsidRPr="00116B2E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RDefault="009E7AD5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0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RDefault="009E7AD5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52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RDefault="009E7AD5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396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RDefault="00471A20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oMath>
            </m:oMathPara>
          </w:p>
        </w:tc>
      </w:tr>
      <w:tr w:rsidR="002F7DB9" w:rsidRPr="009D1BD7" w:rsidTr="00490F9E">
        <w:trPr>
          <w:trHeight w:val="437"/>
        </w:trPr>
        <w:tc>
          <w:tcPr>
            <w:tcW w:w="573" w:type="dxa"/>
            <w:shd w:val="clear" w:color="auto" w:fill="A6A6A6" w:themeFill="background1" w:themeFillShade="A6"/>
          </w:tcPr>
          <w:p w:rsidR="002F7DB9" w:rsidRPr="00BD0E56" w:rsidRDefault="002F7DB9" w:rsidP="002F7DB9">
            <w:pPr>
              <w:pStyle w:val="Head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15</w:t>
            </w:r>
          </w:p>
        </w:tc>
        <w:tc>
          <w:tcPr>
            <w:tcW w:w="9912" w:type="dxa"/>
            <w:gridSpan w:val="9"/>
          </w:tcPr>
          <w:p w:rsidR="002F7DB9" w:rsidRPr="00471A20" w:rsidRDefault="002F7DB9" w:rsidP="002F7DB9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رسمت دائرة نصف قطرها </w:t>
            </w:r>
            <w:r w:rsidRPr="00471A20">
              <w:rPr>
                <w:b/>
                <w:bCs/>
                <w:sz w:val="28"/>
                <w:szCs w:val="28"/>
              </w:rPr>
              <w:t xml:space="preserve">3 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وحدات داخل مربع طول ضلعه </w:t>
            </w:r>
            <w:r w:rsidRPr="00471A20">
              <w:rPr>
                <w:b/>
                <w:bCs/>
                <w:sz w:val="28"/>
                <w:szCs w:val="28"/>
              </w:rPr>
              <w:t>9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وحدات و اختيرت نقطة عشوائيا داخل المربع فإن احتمال وقوعها داخل الدائرة  يكون </w:t>
            </w:r>
          </w:p>
        </w:tc>
      </w:tr>
      <w:tr w:rsidR="002F7DB9" w:rsidRPr="009D1BD7" w:rsidTr="00490F9E">
        <w:trPr>
          <w:trHeight w:val="437"/>
        </w:trPr>
        <w:tc>
          <w:tcPr>
            <w:tcW w:w="573" w:type="dxa"/>
          </w:tcPr>
          <w:p w:rsidR="002F7DB9" w:rsidRPr="00814D8D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cs="Al-KsorZulfiMath"/>
                <w:b/>
                <w:sz w:val="28"/>
                <w:szCs w:val="28"/>
              </w:rPr>
              <w:t>a</w:t>
            </w:r>
            <w:r w:rsidRPr="00A846B8">
              <w:rPr>
                <w:rFonts w:cs="Al-KsorZulfiMath" w:hint="cs"/>
                <w:b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RDefault="002F7DB9" w:rsidP="002F7DB9">
            <w:pPr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</w:rPr>
              <w:object w:dxaOrig="260" w:dyaOrig="620" w14:anchorId="55625233">
                <v:shape id="_x0000_i1033" type="#_x0000_t75" style="width:13.3pt;height:31pt" o:ole="">
                  <v:imagedata r:id="rId42" o:title=""/>
                </v:shape>
                <o:OLEObject Type="Embed" ProgID="Equation.DSMT4" ShapeID="_x0000_i1033" DrawAspect="Content" ObjectID="_1749095485" r:id="rId43"/>
              </w:object>
            </w:r>
          </w:p>
        </w:tc>
        <w:tc>
          <w:tcPr>
            <w:tcW w:w="480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RDefault="002F7DB9" w:rsidP="002F7DB9">
            <w:pPr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sz w:val="28"/>
                <w:szCs w:val="28"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</w:rPr>
              <w:object w:dxaOrig="260" w:dyaOrig="620" w14:anchorId="37F85DF2">
                <v:shape id="_x0000_i1034" type="#_x0000_t75" style="width:13.3pt;height:31pt" o:ole="">
                  <v:imagedata r:id="rId44" o:title=""/>
                </v:shape>
                <o:OLEObject Type="Embed" ProgID="Equation.DSMT4" ShapeID="_x0000_i1034" DrawAspect="Content" ObjectID="_1749095486" r:id="rId45"/>
              </w:object>
            </w:r>
          </w:p>
        </w:tc>
        <w:tc>
          <w:tcPr>
            <w:tcW w:w="452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RDefault="004F64D7" w:rsidP="002F7DB9">
            <w:pPr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noProof/>
                <w:position w:val="-24"/>
              </w:rPr>
              <w:object w:dxaOrig="220" w:dyaOrig="620" w14:anchorId="4E38EA93">
                <v:shape id="_x0000_i1035" type="#_x0000_t75" style="width:11.1pt;height:31pt" o:ole="">
                  <v:imagedata r:id="rId46" o:title=""/>
                </v:shape>
                <o:OLEObject Type="Embed" ProgID="Equation.DSMT4" ShapeID="_x0000_i1035" DrawAspect="Content" ObjectID="_1749095487" r:id="rId47"/>
              </w:object>
            </w:r>
            <w:r w:rsidR="002F7DB9" w:rsidRPr="00471A20">
              <w:rPr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96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</w:rPr>
              <w:t>d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RDefault="002F7DB9" w:rsidP="002F7DB9">
            <w:pPr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sz w:val="28"/>
                <w:szCs w:val="28"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</w:rPr>
              <w:object w:dxaOrig="220" w:dyaOrig="620" w14:anchorId="788BE530">
                <v:shape id="_x0000_i1036" type="#_x0000_t75" style="width:11.1pt;height:31pt" o:ole="">
                  <v:imagedata r:id="rId48" o:title=""/>
                </v:shape>
                <o:OLEObject Type="Embed" ProgID="Equation.DSMT4" ShapeID="_x0000_i1036" DrawAspect="Content" ObjectID="_1749095488" r:id="rId49"/>
              </w:object>
            </w:r>
          </w:p>
        </w:tc>
      </w:tr>
      <w:tr w:rsidR="002F7DB9" w:rsidRPr="009D1BD7" w:rsidTr="00490F9E">
        <w:trPr>
          <w:trHeight w:val="399"/>
        </w:trPr>
        <w:tc>
          <w:tcPr>
            <w:tcW w:w="573" w:type="dxa"/>
            <w:shd w:val="clear" w:color="auto" w:fill="A6A6A6" w:themeFill="background1" w:themeFillShade="A6"/>
          </w:tcPr>
          <w:p w:rsidR="002F7DB9" w:rsidRPr="00116B2E" w:rsidRDefault="002F7DB9" w:rsidP="002F7DB9">
            <w:pPr>
              <w:pStyle w:val="Header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>
              <w:rPr>
                <w:rFonts w:cs="Al-KsorZulfiMath"/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9912" w:type="dxa"/>
            <w:gridSpan w:val="9"/>
          </w:tcPr>
          <w:p w:rsidR="002F7DB9" w:rsidRPr="00471A20" w:rsidRDefault="009E7AD5" w:rsidP="002F7DB9">
            <w:pPr>
              <w:pStyle w:val="Header"/>
              <w:rPr>
                <w:b/>
                <w:bCs/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5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5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="002F7DB9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تساوي </w:t>
            </w:r>
          </w:p>
        </w:tc>
      </w:tr>
      <w:tr w:rsidR="002F7DB9" w:rsidRPr="009D1BD7" w:rsidTr="00F34691">
        <w:trPr>
          <w:trHeight w:val="668"/>
        </w:trPr>
        <w:tc>
          <w:tcPr>
            <w:tcW w:w="573" w:type="dxa"/>
          </w:tcPr>
          <w:p w:rsidR="002F7DB9" w:rsidRPr="00116B2E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RDefault="00471A20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eastAsia="Calibri" w:hAnsi="Cambria Math" w:cs="Arial"/>
                  <w:sz w:val="28"/>
                  <w:szCs w:val="28"/>
                </w:rPr>
                <m:t>2</m:t>
              </m:r>
            </m:oMath>
            <w:r w:rsidR="002F7DB9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80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RDefault="00471A20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Arial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452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RDefault="009E7AD5" w:rsidP="002F7DB9">
            <w:pPr>
              <w:pStyle w:val="Header"/>
              <w:jc w:val="center"/>
              <w:rPr>
                <w:b/>
                <w:bCs/>
                <w:i/>
                <w:sz w:val="28"/>
                <w:szCs w:val="28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396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RDefault="009E7AD5" w:rsidP="002F7DB9">
            <w:pPr>
              <w:pStyle w:val="Header"/>
              <w:jc w:val="center"/>
              <w:rPr>
                <w:b/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</w:tr>
      <w:tr w:rsidR="002F7DB9" w:rsidRPr="009D1BD7" w:rsidTr="00EB1857">
        <w:trPr>
          <w:trHeight w:val="1010"/>
        </w:trPr>
        <w:tc>
          <w:tcPr>
            <w:tcW w:w="573" w:type="dxa"/>
            <w:shd w:val="clear" w:color="auto" w:fill="A6A6A6" w:themeFill="background1" w:themeFillShade="A6"/>
          </w:tcPr>
          <w:p w:rsidR="002F7DB9" w:rsidRPr="00116B2E" w:rsidRDefault="002F7DB9" w:rsidP="002F7DB9">
            <w:pPr>
              <w:pStyle w:val="Header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>
              <w:rPr>
                <w:rFonts w:cs="Al-KsorZulfiMath"/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9912" w:type="dxa"/>
            <w:gridSpan w:val="9"/>
          </w:tcPr>
          <w:p w:rsidR="002F7DB9" w:rsidRPr="00471A20" w:rsidRDefault="002F7DB9" w:rsidP="002F7DB9">
            <w:pPr>
              <w:rPr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اذا كان احتمال ان يصيب صياد هدف ما </w:t>
            </w:r>
            <w:r w:rsidRPr="00471A20">
              <w:rPr>
                <w:b/>
                <w:bCs/>
                <w:sz w:val="28"/>
                <w:szCs w:val="28"/>
              </w:rPr>
              <w:t>0.5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و احتمال ان يصيب صياد اخر نفس الهدف هو </w:t>
            </w:r>
            <w:r w:rsidRPr="00471A20">
              <w:rPr>
                <w:b/>
                <w:bCs/>
                <w:sz w:val="28"/>
                <w:szCs w:val="28"/>
              </w:rPr>
              <w:t>0.6</w:t>
            </w:r>
          </w:p>
          <w:p w:rsidR="002F7DB9" w:rsidRPr="00471A20" w:rsidRDefault="002F7DB9" w:rsidP="002F7DB9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و احتمال ان يصيبه الاثنان معا هو </w:t>
            </w:r>
            <w:r w:rsidRPr="00471A20">
              <w:rPr>
                <w:b/>
                <w:bCs/>
                <w:sz w:val="28"/>
                <w:szCs w:val="28"/>
              </w:rPr>
              <w:t>0.3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فإن احتمال ان يصيبه الصياد الاول أو الثاني هو</w:t>
            </w:r>
          </w:p>
        </w:tc>
      </w:tr>
      <w:tr w:rsidR="002F7DB9" w:rsidRPr="009D1BD7" w:rsidTr="00490F9E">
        <w:trPr>
          <w:trHeight w:val="437"/>
        </w:trPr>
        <w:tc>
          <w:tcPr>
            <w:tcW w:w="573" w:type="dxa"/>
          </w:tcPr>
          <w:p w:rsidR="002F7DB9" w:rsidRPr="00116B2E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1.1</w:t>
            </w:r>
          </w:p>
        </w:tc>
        <w:tc>
          <w:tcPr>
            <w:tcW w:w="480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sz w:val="28"/>
                <w:szCs w:val="28"/>
              </w:rPr>
              <w:t>0.8</w:t>
            </w:r>
          </w:p>
        </w:tc>
        <w:tc>
          <w:tcPr>
            <w:tcW w:w="452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0.9</w:t>
            </w:r>
          </w:p>
        </w:tc>
        <w:tc>
          <w:tcPr>
            <w:tcW w:w="396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1</w:t>
            </w:r>
          </w:p>
        </w:tc>
      </w:tr>
      <w:tr w:rsidR="002F7DB9" w:rsidRPr="009D1BD7" w:rsidTr="00490F9E">
        <w:trPr>
          <w:trHeight w:val="437"/>
        </w:trPr>
        <w:tc>
          <w:tcPr>
            <w:tcW w:w="573" w:type="dxa"/>
            <w:shd w:val="clear" w:color="auto" w:fill="A6A6A6" w:themeFill="background1" w:themeFillShade="A6"/>
          </w:tcPr>
          <w:p w:rsidR="002F7DB9" w:rsidRPr="00116B2E" w:rsidRDefault="002F7DB9" w:rsidP="002F7DB9">
            <w:pPr>
              <w:pStyle w:val="Header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>
              <w:rPr>
                <w:rFonts w:cs="Al-KsorZulfiMath"/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9912" w:type="dxa"/>
            <w:gridSpan w:val="9"/>
          </w:tcPr>
          <w:p w:rsidR="002F7DB9" w:rsidRPr="00471A20" w:rsidRDefault="002F7DB9" w:rsidP="002F7DB9">
            <w:pPr>
              <w:pStyle w:val="Head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طول الدورة للدالة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sc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</m:func>
            </m:oMath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يكون</w:t>
            </w:r>
          </w:p>
        </w:tc>
      </w:tr>
      <w:tr w:rsidR="002F7DB9" w:rsidRPr="009D1BD7" w:rsidTr="00490F9E">
        <w:trPr>
          <w:trHeight w:val="437"/>
        </w:trPr>
        <w:tc>
          <w:tcPr>
            <w:tcW w:w="573" w:type="dxa"/>
          </w:tcPr>
          <w:p w:rsidR="002F7DB9" w:rsidRPr="00116B2E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RDefault="009E7AD5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6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480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RDefault="009E7AD5" w:rsidP="002F7DB9">
            <w:pPr>
              <w:jc w:val="center"/>
              <w:rPr>
                <w:b/>
                <w:bCs/>
                <w:i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8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452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RDefault="009E7AD5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9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396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RDefault="009E7AD5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7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</w:tr>
      <w:tr w:rsidR="002F7DB9" w:rsidRPr="009D1BD7" w:rsidTr="00490F9E">
        <w:trPr>
          <w:trHeight w:val="437"/>
        </w:trPr>
        <w:tc>
          <w:tcPr>
            <w:tcW w:w="573" w:type="dxa"/>
            <w:shd w:val="clear" w:color="auto" w:fill="A6A6A6" w:themeFill="background1" w:themeFillShade="A6"/>
          </w:tcPr>
          <w:p w:rsidR="002F7DB9" w:rsidRPr="00116B2E" w:rsidRDefault="002F7DB9" w:rsidP="002F7DB9">
            <w:pPr>
              <w:pStyle w:val="Header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>
              <w:rPr>
                <w:rFonts w:cs="Al-KsorZulfiMath"/>
                <w:b/>
                <w:bCs/>
                <w:sz w:val="28"/>
                <w:szCs w:val="28"/>
              </w:rPr>
              <w:t>19</w:t>
            </w:r>
          </w:p>
        </w:tc>
        <w:tc>
          <w:tcPr>
            <w:tcW w:w="9912" w:type="dxa"/>
            <w:gridSpan w:val="9"/>
          </w:tcPr>
          <w:p w:rsidR="002F7DB9" w:rsidRPr="00471A20" w:rsidRDefault="004F64D7" w:rsidP="002F7DB9">
            <w:pPr>
              <w:pStyle w:val="Head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  <w:position w:val="-12"/>
              </w:rPr>
              <w:object w:dxaOrig="700" w:dyaOrig="380" w14:anchorId="1521837F">
                <v:shape id="_x0000_i1037" type="#_x0000_t75" style="width:34.3pt;height:18.3pt" o:ole="">
                  <v:imagedata r:id="rId50" o:title=""/>
                </v:shape>
                <o:OLEObject Type="Embed" ProgID="Equation.DSMT4" ShapeID="_x0000_i1037" DrawAspect="Content" ObjectID="_1749095489" r:id="rId51"/>
              </w:object>
            </w:r>
          </w:p>
        </w:tc>
      </w:tr>
      <w:tr w:rsidR="002F7DB9" w:rsidRPr="009D1BD7" w:rsidTr="00490F9E">
        <w:trPr>
          <w:trHeight w:val="417"/>
        </w:trPr>
        <w:tc>
          <w:tcPr>
            <w:tcW w:w="573" w:type="dxa"/>
          </w:tcPr>
          <w:p w:rsidR="002F7DB9" w:rsidRPr="00116B2E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sz w:val="28"/>
                <w:szCs w:val="28"/>
              </w:rPr>
              <w:t>2520</w:t>
            </w:r>
          </w:p>
        </w:tc>
        <w:tc>
          <w:tcPr>
            <w:tcW w:w="480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21</w:t>
            </w:r>
          </w:p>
        </w:tc>
        <w:tc>
          <w:tcPr>
            <w:tcW w:w="452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35</w:t>
            </w:r>
          </w:p>
        </w:tc>
        <w:tc>
          <w:tcPr>
            <w:tcW w:w="396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67</w:t>
            </w:r>
          </w:p>
        </w:tc>
      </w:tr>
      <w:tr w:rsidR="002F7DB9" w:rsidRPr="009D1BD7" w:rsidTr="00490F9E">
        <w:trPr>
          <w:trHeight w:val="437"/>
        </w:trPr>
        <w:tc>
          <w:tcPr>
            <w:tcW w:w="573" w:type="dxa"/>
            <w:shd w:val="clear" w:color="auto" w:fill="A6A6A6" w:themeFill="background1" w:themeFillShade="A6"/>
          </w:tcPr>
          <w:p w:rsidR="002F7DB9" w:rsidRPr="00116B2E" w:rsidRDefault="002F7DB9" w:rsidP="002F7DB9">
            <w:pPr>
              <w:pStyle w:val="Header"/>
              <w:jc w:val="center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9912" w:type="dxa"/>
            <w:gridSpan w:val="9"/>
          </w:tcPr>
          <w:p w:rsidR="002F7DB9" w:rsidRPr="00471A20" w:rsidRDefault="00CA3BFC" w:rsidP="002F7DB9">
            <w:pPr>
              <w:pStyle w:val="Head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من </w:t>
            </w:r>
            <w:r w:rsidRPr="00471A20">
              <w:rPr>
                <w:b/>
                <w:bCs/>
                <w:sz w:val="28"/>
                <w:szCs w:val="28"/>
              </w:rPr>
              <w:t xml:space="preserve">10 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اعضاء مجلس ادارة شركة يراد اختيار رئيس و نائب رئيس و امين سر فإن عدد طرق الاختيار يكون</w:t>
            </w:r>
          </w:p>
        </w:tc>
      </w:tr>
      <w:tr w:rsidR="002F7DB9" w:rsidRPr="009D1BD7" w:rsidTr="00490F9E">
        <w:trPr>
          <w:trHeight w:val="437"/>
        </w:trPr>
        <w:tc>
          <w:tcPr>
            <w:tcW w:w="573" w:type="dxa"/>
          </w:tcPr>
          <w:p w:rsidR="002F7DB9" w:rsidRPr="00116B2E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RDefault="00CA3BFC" w:rsidP="002F7DB9">
            <w:pPr>
              <w:pStyle w:val="Header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position w:val="-14"/>
                <w:sz w:val="28"/>
                <w:szCs w:val="28"/>
              </w:rPr>
              <w:t>720</w:t>
            </w:r>
          </w:p>
        </w:tc>
        <w:tc>
          <w:tcPr>
            <w:tcW w:w="480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RDefault="00CA3BFC" w:rsidP="002F7DB9">
            <w:pPr>
              <w:pStyle w:val="Header"/>
              <w:bidi w:val="0"/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position w:val="-14"/>
                <w:sz w:val="28"/>
                <w:szCs w:val="28"/>
              </w:rPr>
              <w:t>120</w:t>
            </w:r>
          </w:p>
        </w:tc>
        <w:tc>
          <w:tcPr>
            <w:tcW w:w="452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RDefault="00CA3BFC" w:rsidP="002F7DB9">
            <w:pPr>
              <w:pStyle w:val="Header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position w:val="-14"/>
                <w:sz w:val="28"/>
                <w:szCs w:val="28"/>
              </w:rPr>
              <w:t>10</w:t>
            </w:r>
          </w:p>
        </w:tc>
        <w:tc>
          <w:tcPr>
            <w:tcW w:w="396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RDefault="00CA3BFC" w:rsidP="002F7DB9">
            <w:pPr>
              <w:pStyle w:val="Header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position w:val="-14"/>
                <w:sz w:val="28"/>
                <w:szCs w:val="28"/>
              </w:rPr>
              <w:t>30</w:t>
            </w:r>
          </w:p>
        </w:tc>
      </w:tr>
      <w:tr w:rsidR="002F7DB9" w:rsidRPr="009D1BD7" w:rsidTr="00490F9E">
        <w:trPr>
          <w:trHeight w:val="683"/>
        </w:trPr>
        <w:tc>
          <w:tcPr>
            <w:tcW w:w="573" w:type="dxa"/>
            <w:shd w:val="clear" w:color="auto" w:fill="A6A6A6" w:themeFill="background1" w:themeFillShade="A6"/>
          </w:tcPr>
          <w:p w:rsidR="002F7DB9" w:rsidRPr="00116B2E" w:rsidRDefault="002F7DB9" w:rsidP="002F7DB9">
            <w:pPr>
              <w:pStyle w:val="Header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>
              <w:rPr>
                <w:rFonts w:cs="Al-KsorZulfiMath"/>
                <w:b/>
                <w:bCs/>
                <w:sz w:val="28"/>
                <w:szCs w:val="28"/>
              </w:rPr>
              <w:t>21</w:t>
            </w:r>
          </w:p>
        </w:tc>
        <w:tc>
          <w:tcPr>
            <w:tcW w:w="9912" w:type="dxa"/>
            <w:gridSpan w:val="9"/>
          </w:tcPr>
          <w:p w:rsidR="002F7DB9" w:rsidRPr="00471A20" w:rsidRDefault="004F64D7" w:rsidP="002F7DB9">
            <w:pPr>
              <w:pStyle w:val="Head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  <w:position w:val="-16"/>
              </w:rPr>
              <w:object w:dxaOrig="2340" w:dyaOrig="480" w14:anchorId="50BE636D">
                <v:shape id="_x0000_i1038" type="#_x0000_t75" style="width:117.95pt;height:23.3pt" o:ole="">
                  <v:imagedata r:id="rId52" o:title=""/>
                </v:shape>
                <o:OLEObject Type="Embed" ProgID="Equation.DSMT4" ShapeID="_x0000_i1038" DrawAspect="Content" ObjectID="_1749095490" r:id="rId53"/>
              </w:object>
            </w:r>
            <w:r w:rsidR="002F7DB9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</w:tr>
      <w:tr w:rsidR="002F7DB9" w:rsidRPr="009D1BD7" w:rsidTr="00490F9E">
        <w:trPr>
          <w:trHeight w:val="437"/>
        </w:trPr>
        <w:tc>
          <w:tcPr>
            <w:tcW w:w="573" w:type="dxa"/>
          </w:tcPr>
          <w:p w:rsidR="002F7DB9" w:rsidRPr="00116B2E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471A20">
              <w:rPr>
                <w:b/>
                <w:bCs/>
                <w:iCs/>
                <w:sz w:val="28"/>
                <w:szCs w:val="28"/>
              </w:rPr>
              <w:t>2</w:t>
            </w:r>
          </w:p>
        </w:tc>
        <w:tc>
          <w:tcPr>
            <w:tcW w:w="480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1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2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396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RDefault="002F7DB9" w:rsidP="002F7DB9">
            <w:pPr>
              <w:pStyle w:val="Header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 xml:space="preserve"> </w:t>
            </w:r>
            <w:r w:rsidRPr="00471A20">
              <w:rPr>
                <w:rFonts w:cstheme="minorBidi"/>
                <w:b/>
                <w:bCs/>
                <w:sz w:val="28"/>
                <w:szCs w:val="28"/>
              </w:rPr>
              <w:t>-1</w:t>
            </w:r>
          </w:p>
        </w:tc>
      </w:tr>
      <w:tr w:rsidR="00CA3BFC" w:rsidRPr="009D1BD7" w:rsidTr="00490F9E">
        <w:trPr>
          <w:trHeight w:val="323"/>
        </w:trPr>
        <w:tc>
          <w:tcPr>
            <w:tcW w:w="573" w:type="dxa"/>
          </w:tcPr>
          <w:p w:rsidR="00CA3BFC" w:rsidRPr="00865DB9" w:rsidRDefault="00CA3BFC" w:rsidP="00CA3BFC">
            <w:pPr>
              <w:pStyle w:val="Header"/>
              <w:rPr>
                <w:b/>
                <w:bCs/>
                <w:sz w:val="28"/>
                <w:szCs w:val="28"/>
                <w:highlight w:val="lightGray"/>
                <w:rtl/>
              </w:rPr>
            </w:pPr>
            <w:r>
              <w:rPr>
                <w:b/>
                <w:bCs/>
                <w:sz w:val="28"/>
                <w:szCs w:val="28"/>
                <w:highlight w:val="lightGray"/>
              </w:rPr>
              <w:t>22</w:t>
            </w:r>
          </w:p>
        </w:tc>
        <w:tc>
          <w:tcPr>
            <w:tcW w:w="9912" w:type="dxa"/>
            <w:gridSpan w:val="9"/>
          </w:tcPr>
          <w:p w:rsidR="00CA3BFC" w:rsidRPr="00471A20" w:rsidRDefault="00CA3BFC" w:rsidP="00CA3BFC">
            <w:pPr>
              <w:rPr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سعة الدالة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=5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an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</m:func>
            </m:oMath>
          </w:p>
        </w:tc>
      </w:tr>
      <w:tr w:rsidR="002F7DB9" w:rsidRPr="009D1BD7" w:rsidTr="00490F9E">
        <w:trPr>
          <w:trHeight w:val="323"/>
        </w:trPr>
        <w:tc>
          <w:tcPr>
            <w:tcW w:w="573" w:type="dxa"/>
          </w:tcPr>
          <w:p w:rsidR="002F7DB9" w:rsidRPr="00116B2E" w:rsidRDefault="002F7DB9" w:rsidP="002F7DB9">
            <w:pPr>
              <w:pStyle w:val="Header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RDefault="00CA3BFC" w:rsidP="002F7DB9">
            <w:pPr>
              <w:jc w:val="center"/>
              <w:rPr>
                <w:b/>
                <w:bCs/>
                <w:i/>
                <w:sz w:val="28"/>
                <w:szCs w:val="28"/>
              </w:rPr>
            </w:pPr>
            <w:r w:rsidRPr="00471A20">
              <w:rPr>
                <w:rFonts w:ascii="Traditional Arabic" w:hAnsi="Traditional Arabic"/>
                <w:b/>
                <w:bCs/>
                <w:position w:val="-12"/>
                <w:sz w:val="28"/>
                <w:szCs w:val="28"/>
              </w:rPr>
              <w:t>5</w:t>
            </w:r>
          </w:p>
        </w:tc>
        <w:tc>
          <w:tcPr>
            <w:tcW w:w="480" w:type="dxa"/>
          </w:tcPr>
          <w:p w:rsidR="002F7DB9" w:rsidRPr="00471A20" w:rsidRDefault="002F7DB9" w:rsidP="002F7DB9">
            <w:pPr>
              <w:pStyle w:val="Header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RDefault="00CA3BFC" w:rsidP="002F7DB9">
            <w:pPr>
              <w:jc w:val="center"/>
              <w:rPr>
                <w:b/>
                <w:bCs/>
                <w:i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2.5</w:t>
            </w:r>
          </w:p>
        </w:tc>
        <w:tc>
          <w:tcPr>
            <w:tcW w:w="452" w:type="dxa"/>
            <w:gridSpan w:val="2"/>
          </w:tcPr>
          <w:p w:rsidR="002F7DB9" w:rsidRPr="00471A20" w:rsidRDefault="002F7DB9" w:rsidP="002F7DB9">
            <w:pPr>
              <w:pStyle w:val="Header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RDefault="00CA3BFC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396" w:type="dxa"/>
          </w:tcPr>
          <w:p w:rsidR="002F7DB9" w:rsidRPr="00471A20" w:rsidRDefault="002F7DB9" w:rsidP="002F7DB9">
            <w:pPr>
              <w:pStyle w:val="Header"/>
              <w:jc w:val="center"/>
              <w:rPr>
                <w:rFonts w:ascii="Footlight MT Light" w:hAnsi="Footlight MT Light" w:cs="Al-KsorZulfiMath"/>
                <w:b/>
                <w:bCs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</w:rPr>
              <w:t>d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RDefault="00CA3BFC" w:rsidP="002F7DB9">
            <w:pPr>
              <w:jc w:val="center"/>
              <w:rPr>
                <w:rFonts w:cstheme="minorBidi"/>
                <w:b/>
                <w:bCs/>
                <w:i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>غير معرّفة</w:t>
            </w:r>
          </w:p>
        </w:tc>
      </w:tr>
    </w:tbl>
    <w:p w:rsidR="00835701" w:rsidRDefault="004F64D7" w:rsidP="00302E49">
      <w:pPr>
        <w:rPr>
          <w:b/>
          <w:bCs/>
          <w:i/>
          <w:iCs/>
          <w:sz w:val="28"/>
          <w:szCs w:val="28"/>
          <w:u w:val="single"/>
          <w:rtl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2F92790">
                <wp:simplePos x="0" y="0"/>
                <wp:positionH relativeFrom="column">
                  <wp:posOffset>-46355</wp:posOffset>
                </wp:positionH>
                <wp:positionV relativeFrom="paragraph">
                  <wp:posOffset>238125</wp:posOffset>
                </wp:positionV>
                <wp:extent cx="565150" cy="0"/>
                <wp:effectExtent l="0" t="0" r="0" b="0"/>
                <wp:wrapNone/>
                <wp:docPr id="40" name="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565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231D039" id=" 131" o:spid="_x0000_s1026" type="#_x0000_t32" style="position:absolute;left:0;text-align:left;margin-left:-3.65pt;margin-top:18.75pt;width:44.5pt;height:0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">
                <o:lock v:ext="edit" shapetype="f"/>
              </v:shape>
            </w:pict>
          </mc:Fallback>
        </mc:AlternateContent>
      </w:r>
      <w:r>
        <w:rPr>
          <w:b/>
          <w:bCs/>
          <w:i/>
          <w:i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B6F866C">
                <wp:simplePos x="0" y="0"/>
                <wp:positionH relativeFrom="column">
                  <wp:posOffset>-46355</wp:posOffset>
                </wp:positionH>
                <wp:positionV relativeFrom="paragraph">
                  <wp:posOffset>-158750</wp:posOffset>
                </wp:positionV>
                <wp:extent cx="565150" cy="885825"/>
                <wp:effectExtent l="0" t="0" r="6350" b="9525"/>
                <wp:wrapNone/>
                <wp:docPr id="39" name="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65150" cy="8858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33EE4" w:rsidRDefault="00033EE4" w:rsidP="00BA716C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</w:p>
                          <w:p w:rsidR="00033EE4" w:rsidRPr="00E671BC" w:rsidRDefault="00835701" w:rsidP="00BA716C">
                            <w:pPr>
                              <w:jc w:val="center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1B6F866C" id=" 130" o:spid="_x0000_s1031" style="position:absolute;left:0;text-align:left;margin-left:-3.65pt;margin-top:-12.5pt;width:44.5pt;height:69.7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">
                <v:path arrowok="t"/>
                <v:textbox>
                  <w:txbxContent>
                    <w:p w14:paraId="7C6A6116" w14:textId="77777777" w:rsidR="00033EE4" w:rsidRDefault="00033EE4" w:rsidP="00BA716C">
                      <w:pPr>
                        <w:rPr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</w:p>
                    <w:p w14:paraId="181B7BEF" w14:textId="77777777" w:rsidR="00033EE4" w:rsidRPr="00E671BC" w:rsidRDefault="00835701" w:rsidP="00BA716C">
                      <w:pPr>
                        <w:jc w:val="center"/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oval>
            </w:pict>
          </mc:Fallback>
        </mc:AlternateContent>
      </w:r>
    </w:p>
    <w:p w:rsidR="008A1412" w:rsidRDefault="008A1412" w:rsidP="00302E49">
      <w:pPr>
        <w:rPr>
          <w:rFonts w:ascii="Traditional Arabic" w:hAnsi="Traditional Arabic"/>
          <w:b/>
          <w:bCs/>
          <w:sz w:val="28"/>
          <w:szCs w:val="28"/>
          <w:rtl/>
        </w:rPr>
      </w:pPr>
      <w:r>
        <w:rPr>
          <w:rFonts w:hint="cs"/>
          <w:b/>
          <w:bCs/>
          <w:i/>
          <w:iCs/>
          <w:sz w:val="28"/>
          <w:szCs w:val="28"/>
          <w:u w:val="single"/>
          <w:rtl/>
        </w:rPr>
        <w:t>السؤال الثاني :</w:t>
      </w:r>
      <w:r w:rsidR="00302E49" w:rsidRPr="00302E49">
        <w:rPr>
          <w:b/>
          <w:bCs/>
          <w:sz w:val="28"/>
          <w:szCs w:val="28"/>
        </w:rPr>
        <w:t xml:space="preserve"> </w:t>
      </w:r>
      <w:r w:rsidR="00302E49" w:rsidRPr="0013164A">
        <w:rPr>
          <w:b/>
          <w:bCs/>
          <w:sz w:val="28"/>
          <w:szCs w:val="28"/>
        </w:rPr>
        <w:t>A</w:t>
      </w:r>
      <w:r w:rsidR="00302E49" w:rsidRPr="0013164A">
        <w:rPr>
          <w:rFonts w:hint="cs"/>
          <w:b/>
          <w:bCs/>
          <w:sz w:val="28"/>
          <w:szCs w:val="28"/>
          <w:rtl/>
        </w:rPr>
        <w:t>)</w:t>
      </w:r>
      <w:r w:rsidR="00302E49" w:rsidRPr="0013164A">
        <w:rPr>
          <w:rFonts w:ascii="Traditional Arabic" w:hAnsi="Traditional Arabic"/>
          <w:b/>
          <w:bCs/>
          <w:sz w:val="28"/>
          <w:szCs w:val="28"/>
          <w:rtl/>
        </w:rPr>
        <w:t xml:space="preserve">ضع علامة (   </w:t>
      </w:r>
      <w:r w:rsidR="00302E49" w:rsidRPr="0013164A">
        <w:rPr>
          <w:rFonts w:ascii="Traditional Arabic" w:hAnsi="Traditional Arabic" w:cs="ZA-SYMBOLS"/>
          <w:b/>
          <w:bCs/>
          <w:sz w:val="28"/>
          <w:szCs w:val="28"/>
          <w:rtl/>
        </w:rPr>
        <w:t>√</w:t>
      </w:r>
      <w:r w:rsidR="00302E49" w:rsidRPr="0013164A">
        <w:rPr>
          <w:rFonts w:ascii="Traditional Arabic" w:hAnsi="Traditional Arabic"/>
          <w:b/>
          <w:bCs/>
          <w:sz w:val="28"/>
          <w:szCs w:val="28"/>
          <w:rtl/>
        </w:rPr>
        <w:t xml:space="preserve"> ) أمام العبارة الصحيحة و علامة ( × ) أمام العبارة الخاطئة فيما يلي : </w:t>
      </w:r>
    </w:p>
    <w:p w:rsidR="00835701" w:rsidRDefault="00835701" w:rsidP="00302E49">
      <w:pPr>
        <w:rPr>
          <w:rFonts w:ascii="Traditional Arabic" w:hAnsi="Traditional Arabic"/>
          <w:b/>
          <w:bCs/>
          <w:sz w:val="28"/>
          <w:szCs w:val="28"/>
          <w:rtl/>
        </w:rPr>
      </w:pPr>
    </w:p>
    <w:p w:rsidR="00471A20" w:rsidRDefault="00471A20" w:rsidP="00302E49">
      <w:pPr>
        <w:rPr>
          <w:rFonts w:ascii="Traditional Arabic" w:hAnsi="Traditional Arabic"/>
          <w:b/>
          <w:bCs/>
          <w:sz w:val="28"/>
          <w:szCs w:val="28"/>
          <w:rtl/>
        </w:rPr>
      </w:pPr>
    </w:p>
    <w:p w:rsidR="00471A20" w:rsidRPr="00302E49" w:rsidRDefault="00471A20" w:rsidP="00302E49">
      <w:pPr>
        <w:rPr>
          <w:rFonts w:ascii="Traditional Arabic" w:hAnsi="Traditional Arabic"/>
          <w:b/>
          <w:bCs/>
          <w:sz w:val="28"/>
          <w:szCs w:val="28"/>
          <w:rtl/>
        </w:rPr>
      </w:pPr>
    </w:p>
    <w:tbl>
      <w:tblPr>
        <w:bidiVisual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96"/>
        <w:gridCol w:w="4607"/>
        <w:gridCol w:w="4110"/>
        <w:gridCol w:w="851"/>
      </w:tblGrid>
      <w:tr w:rsidR="00CA3BFC" w:rsidRPr="0013164A" w:rsidTr="00A96E5F">
        <w:trPr>
          <w:trHeight w:val="508"/>
        </w:trPr>
        <w:tc>
          <w:tcPr>
            <w:tcW w:w="496" w:type="dxa"/>
            <w:shd w:val="clear" w:color="auto" w:fill="BFBFBF" w:themeFill="background1" w:themeFillShade="BF"/>
          </w:tcPr>
          <w:p w:rsidR="00CA3BFC" w:rsidRPr="0013164A" w:rsidRDefault="00CA3BFC" w:rsidP="00CA3BFC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717" w:type="dxa"/>
            <w:gridSpan w:val="2"/>
          </w:tcPr>
          <w:p w:rsidR="00CA3BFC" w:rsidRPr="00471A20" w:rsidRDefault="00CA3BFC" w:rsidP="00CA3BFC">
            <w:pPr>
              <w:tabs>
                <w:tab w:val="left" w:pos="2912"/>
              </w:tabs>
              <w:jc w:val="both"/>
              <w:rPr>
                <w:rFonts w:ascii="Traditional Arabic" w:hAnsi="Traditional Arabic"/>
                <w:b/>
                <w:bCs/>
                <w:sz w:val="16"/>
                <w:szCs w:val="16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>سحب كرة واحدة عشوائيا من صندوقين مخلفين يمثل حادثتان مستقلان</w:t>
            </w:r>
          </w:p>
        </w:tc>
        <w:tc>
          <w:tcPr>
            <w:tcW w:w="851" w:type="dxa"/>
          </w:tcPr>
          <w:p w:rsidR="00CA3BFC" w:rsidRPr="0013164A" w:rsidRDefault="00CA3BFC" w:rsidP="00CA3BFC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:rsidTr="00A96E5F">
        <w:trPr>
          <w:trHeight w:val="508"/>
        </w:trPr>
        <w:tc>
          <w:tcPr>
            <w:tcW w:w="496" w:type="dxa"/>
            <w:shd w:val="clear" w:color="auto" w:fill="BFBFBF" w:themeFill="background1" w:themeFillShade="BF"/>
          </w:tcPr>
          <w:p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717" w:type="dxa"/>
            <w:gridSpan w:val="2"/>
          </w:tcPr>
          <w:p w:rsidR="00F34691" w:rsidRPr="00471A20" w:rsidRDefault="00F34691" w:rsidP="00F34691">
            <w:pPr>
              <w:rPr>
                <w:b/>
                <w:bCs/>
                <w:sz w:val="12"/>
                <w:szCs w:val="12"/>
                <w:rtl/>
              </w:rPr>
            </w:pPr>
            <w:r w:rsidRPr="00471A20">
              <w:rPr>
                <w:rFonts w:hint="cs"/>
                <w:b/>
                <w:bCs/>
                <w:sz w:val="26"/>
                <w:szCs w:val="26"/>
                <w:rtl/>
              </w:rPr>
              <w:t xml:space="preserve">إذا كانت الحادثتان </w:t>
            </w:r>
            <w:r w:rsidRPr="00471A20">
              <w:rPr>
                <w:b/>
                <w:bCs/>
                <w:sz w:val="26"/>
                <w:szCs w:val="26"/>
              </w:rPr>
              <w:t>A,B</w:t>
            </w:r>
            <w:r w:rsidRPr="00471A20">
              <w:rPr>
                <w:rFonts w:hint="cs"/>
                <w:b/>
                <w:bCs/>
                <w:sz w:val="26"/>
                <w:szCs w:val="26"/>
                <w:rtl/>
              </w:rPr>
              <w:t xml:space="preserve"> مستقلين احتماليا فان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P(A/ B)</m:t>
              </m:r>
            </m:oMath>
            <w:r w:rsidRPr="00471A20">
              <w:rPr>
                <w:rFonts w:hint="cs"/>
                <w:b/>
                <w:bCs/>
                <w:sz w:val="26"/>
                <w:szCs w:val="26"/>
                <w:rtl/>
              </w:rPr>
              <w:t xml:space="preserve"> . </w:t>
            </w:r>
            <w:r w:rsidRPr="00471A20">
              <w:rPr>
                <w:b/>
                <w:bCs/>
                <w:sz w:val="26"/>
                <w:szCs w:val="26"/>
              </w:rPr>
              <w:t>=P(A)</w:t>
            </w:r>
            <w:r w:rsidRPr="00471A20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471A20">
              <w:rPr>
                <w:b/>
                <w:bCs/>
                <w:sz w:val="26"/>
                <w:szCs w:val="26"/>
              </w:rPr>
              <w:t>B )</w:t>
            </w:r>
            <w:r w:rsidRPr="00471A20">
              <w:rPr>
                <w:rFonts w:hint="cs"/>
                <w:b/>
                <w:bCs/>
                <w:sz w:val="26"/>
                <w:szCs w:val="26"/>
                <w:rtl/>
              </w:rPr>
              <w:t xml:space="preserve"> و</w:t>
            </w:r>
            <w:r w:rsidRPr="00471A20">
              <w:rPr>
                <w:b/>
                <w:bCs/>
                <w:sz w:val="26"/>
                <w:szCs w:val="26"/>
              </w:rPr>
              <w:t xml:space="preserve"> P ( A </w:t>
            </w:r>
            <w:r w:rsidRPr="00471A2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851" w:type="dxa"/>
          </w:tcPr>
          <w:p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:rsidTr="00A96E5F">
        <w:trPr>
          <w:trHeight w:val="530"/>
        </w:trPr>
        <w:tc>
          <w:tcPr>
            <w:tcW w:w="496" w:type="dxa"/>
            <w:shd w:val="clear" w:color="auto" w:fill="BFBFBF" w:themeFill="background1" w:themeFillShade="BF"/>
          </w:tcPr>
          <w:p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717" w:type="dxa"/>
            <w:gridSpan w:val="2"/>
          </w:tcPr>
          <w:p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</w:p>
          <w:p w:rsidR="00F34691" w:rsidRPr="00471A20" w:rsidRDefault="00F34691" w:rsidP="00F34691">
            <w:pPr>
              <w:rPr>
                <w:b/>
                <w:bCs/>
                <w:sz w:val="12"/>
                <w:szCs w:val="12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مدى الدالة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p>
                  </m:sSup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func>
            </m:oMath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  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 w:cs="Sakkal Majalla" w:hint="cs"/>
                  <w:sz w:val="28"/>
                  <w:szCs w:val="28"/>
                  <w:rtl/>
                </w:rPr>
                <m:t>≤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≤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8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851" w:type="dxa"/>
          </w:tcPr>
          <w:p w:rsidR="00F34691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F34691" w:rsidRPr="0013164A" w:rsidTr="00A96E5F">
        <w:trPr>
          <w:trHeight w:val="530"/>
        </w:trPr>
        <w:tc>
          <w:tcPr>
            <w:tcW w:w="496" w:type="dxa"/>
            <w:shd w:val="clear" w:color="auto" w:fill="BFBFBF" w:themeFill="background1" w:themeFillShade="BF"/>
          </w:tcPr>
          <w:p w:rsidR="00F34691" w:rsidRPr="0013164A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717" w:type="dxa"/>
            <w:gridSpan w:val="2"/>
          </w:tcPr>
          <w:p w:rsidR="00F34691" w:rsidRPr="00471A20" w:rsidRDefault="00F34691" w:rsidP="00F34691">
            <w:pPr>
              <w:rPr>
                <w:b/>
                <w:bCs/>
                <w:sz w:val="12"/>
                <w:szCs w:val="12"/>
                <w:rtl/>
              </w:rPr>
            </w:pPr>
          </w:p>
          <w:p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احتمال الحصول على عدد فردي من القاء مكعب مرقم مرة واحد هو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  <w:p w:rsidR="00F34691" w:rsidRPr="00471A20" w:rsidRDefault="00F34691" w:rsidP="00F34691">
            <w:pPr>
              <w:rPr>
                <w:b/>
                <w:bCs/>
                <w:sz w:val="12"/>
                <w:szCs w:val="12"/>
                <w:rtl/>
              </w:rPr>
            </w:pPr>
          </w:p>
        </w:tc>
        <w:tc>
          <w:tcPr>
            <w:tcW w:w="851" w:type="dxa"/>
          </w:tcPr>
          <w:p w:rsidR="00F34691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:rsidTr="00715A01">
        <w:trPr>
          <w:trHeight w:val="370"/>
        </w:trPr>
        <w:tc>
          <w:tcPr>
            <w:tcW w:w="496" w:type="dxa"/>
            <w:shd w:val="clear" w:color="auto" w:fill="BFBFBF" w:themeFill="background1" w:themeFillShade="BF"/>
          </w:tcPr>
          <w:p w:rsidR="00F34691" w:rsidRPr="0013164A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717" w:type="dxa"/>
            <w:gridSpan w:val="2"/>
          </w:tcPr>
          <w:p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اذا كانت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</m:fun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0.3</m:t>
              </m:r>
            </m:oMath>
            <w:r w:rsidRPr="00471A20">
              <w:rPr>
                <w:rFonts w:hint="cs"/>
                <w:b/>
                <w:bCs/>
                <w:i/>
                <w:sz w:val="28"/>
                <w:szCs w:val="28"/>
                <w:rtl/>
              </w:rPr>
              <w:t xml:space="preserve">  حيث  تقع </w:t>
            </w:r>
            <m:oMath>
              <m:r>
                <m:rPr>
                  <m:sty m:val="b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θ</m:t>
              </m:r>
            </m:oMath>
            <w:r w:rsidRPr="00471A20">
              <w:rPr>
                <w:rFonts w:hint="cs"/>
                <w:b/>
                <w:bCs/>
                <w:i/>
                <w:sz w:val="28"/>
                <w:szCs w:val="28"/>
                <w:rtl/>
              </w:rPr>
              <w:t xml:space="preserve"> بالربع الثاني فان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θ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2.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851" w:type="dxa"/>
          </w:tcPr>
          <w:p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:rsidTr="00715A01">
        <w:trPr>
          <w:trHeight w:val="476"/>
        </w:trPr>
        <w:tc>
          <w:tcPr>
            <w:tcW w:w="496" w:type="dxa"/>
            <w:shd w:val="clear" w:color="auto" w:fill="BFBFBF" w:themeFill="background1" w:themeFillShade="BF"/>
          </w:tcPr>
          <w:p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717" w:type="dxa"/>
            <w:gridSpan w:val="2"/>
            <w:tcBorders>
              <w:bottom w:val="single" w:sz="12" w:space="0" w:color="auto"/>
            </w:tcBorders>
          </w:tcPr>
          <w:p w:rsidR="00F34691" w:rsidRPr="00471A20" w:rsidRDefault="00F34691" w:rsidP="00F34691">
            <w:pPr>
              <w:rPr>
                <w:b/>
                <w:bCs/>
                <w:sz w:val="12"/>
                <w:szCs w:val="12"/>
                <w:rtl/>
              </w:rPr>
            </w:pPr>
          </w:p>
          <w:p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>سحب كرة واحدة عشوائيا من صندوقين مخلفين يمثل حادثتان مستقلان</w:t>
            </w:r>
          </w:p>
          <w:p w:rsidR="00F34691" w:rsidRPr="00471A20" w:rsidRDefault="00F34691" w:rsidP="00F34691">
            <w:pPr>
              <w:rPr>
                <w:b/>
                <w:bCs/>
                <w:sz w:val="12"/>
                <w:szCs w:val="12"/>
                <w:rtl/>
              </w:rPr>
            </w:pPr>
          </w:p>
        </w:tc>
        <w:tc>
          <w:tcPr>
            <w:tcW w:w="851" w:type="dxa"/>
          </w:tcPr>
          <w:p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:rsidTr="006D512D">
        <w:trPr>
          <w:trHeight w:val="1305"/>
        </w:trPr>
        <w:tc>
          <w:tcPr>
            <w:tcW w:w="496" w:type="dxa"/>
            <w:shd w:val="clear" w:color="auto" w:fill="BFBFBF" w:themeFill="background1" w:themeFillShade="BF"/>
          </w:tcPr>
          <w:p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7</w:t>
            </w:r>
          </w:p>
          <w:p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</w:p>
        </w:tc>
        <w:tc>
          <w:tcPr>
            <w:tcW w:w="4607" w:type="dxa"/>
            <w:tcBorders>
              <w:right w:val="nil"/>
            </w:tcBorders>
          </w:tcPr>
          <w:p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>العبارة التي تمثل الزاوية المحددة بالشكل</w:t>
            </w: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 xml:space="preserve">            </w:t>
            </w:r>
          </w:p>
          <w:p w:rsidR="00F34691" w:rsidRPr="00471A20" w:rsidRDefault="00F34691" w:rsidP="00F34691">
            <w:pPr>
              <w:rPr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هى (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(360-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4110" w:type="dxa"/>
            <w:tcBorders>
              <w:left w:val="nil"/>
            </w:tcBorders>
          </w:tcPr>
          <w:p w:rsidR="00F34691" w:rsidRPr="00471A20" w:rsidRDefault="00F34691" w:rsidP="00F34691">
            <w:pPr>
              <w:rPr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3360" behindDoc="0" locked="0" layoutInCell="1" allowOverlap="1" wp14:anchorId="24BDC924" wp14:editId="14205FED">
                  <wp:simplePos x="0" y="0"/>
                  <wp:positionH relativeFrom="column">
                    <wp:posOffset>303530</wp:posOffset>
                  </wp:positionH>
                  <wp:positionV relativeFrom="paragraph">
                    <wp:posOffset>635</wp:posOffset>
                  </wp:positionV>
                  <wp:extent cx="1448435" cy="843915"/>
                  <wp:effectExtent l="0" t="0" r="0" b="0"/>
                  <wp:wrapSquare wrapText="bothSides"/>
                  <wp:docPr id="19" name="صورة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.jpg"/>
                          <pic:cNvPicPr/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8435" cy="843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</w:tcPr>
          <w:p w:rsidR="00F34691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:rsidR="00F34691" w:rsidRPr="0013164A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:rsidTr="00715A01">
        <w:trPr>
          <w:trHeight w:val="412"/>
        </w:trPr>
        <w:tc>
          <w:tcPr>
            <w:tcW w:w="496" w:type="dxa"/>
            <w:shd w:val="clear" w:color="auto" w:fill="BFBFBF" w:themeFill="background1" w:themeFillShade="BF"/>
          </w:tcPr>
          <w:p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717" w:type="dxa"/>
            <w:gridSpan w:val="2"/>
          </w:tcPr>
          <w:p w:rsidR="00F34691" w:rsidRPr="00471A20" w:rsidRDefault="00471A20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4624" behindDoc="0" locked="0" layoutInCell="1" allowOverlap="1" wp14:anchorId="00A98B85" wp14:editId="64A2BA9E">
                  <wp:simplePos x="0" y="0"/>
                  <wp:positionH relativeFrom="column">
                    <wp:posOffset>374015</wp:posOffset>
                  </wp:positionH>
                  <wp:positionV relativeFrom="paragraph">
                    <wp:posOffset>121920</wp:posOffset>
                  </wp:positionV>
                  <wp:extent cx="1793240" cy="723900"/>
                  <wp:effectExtent l="0" t="0" r="0" b="0"/>
                  <wp:wrapSquare wrapText="bothSides"/>
                  <wp:docPr id="17" name="صورة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.jpg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34691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="00F34691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لاقرب جزء من عشرة و التي تحقق      </w:t>
            </w:r>
          </w:p>
          <w:p w:rsidR="00F34691" w:rsidRPr="00471A20" w:rsidRDefault="00F34691" w:rsidP="00F34691">
            <w:pPr>
              <w:tabs>
                <w:tab w:val="left" w:pos="2824"/>
              </w:tabs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الشكل هى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=5.1</m:t>
              </m:r>
            </m:oMath>
          </w:p>
        </w:tc>
        <w:tc>
          <w:tcPr>
            <w:tcW w:w="851" w:type="dxa"/>
          </w:tcPr>
          <w:p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:rsidTr="00715A01">
        <w:trPr>
          <w:trHeight w:val="390"/>
        </w:trPr>
        <w:tc>
          <w:tcPr>
            <w:tcW w:w="496" w:type="dxa"/>
            <w:shd w:val="clear" w:color="auto" w:fill="BFBFBF" w:themeFill="background1" w:themeFillShade="BF"/>
          </w:tcPr>
          <w:p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717" w:type="dxa"/>
            <w:gridSpan w:val="2"/>
            <w:tcBorders>
              <w:bottom w:val="single" w:sz="12" w:space="0" w:color="auto"/>
            </w:tcBorders>
          </w:tcPr>
          <w:p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84864" behindDoc="0" locked="0" layoutInCell="1" allowOverlap="1" wp14:anchorId="60A3DE5C" wp14:editId="7D4DD257">
                  <wp:simplePos x="0" y="0"/>
                  <wp:positionH relativeFrom="column">
                    <wp:posOffset>690880</wp:posOffset>
                  </wp:positionH>
                  <wp:positionV relativeFrom="paragraph">
                    <wp:posOffset>73025</wp:posOffset>
                  </wp:positionV>
                  <wp:extent cx="1177925" cy="956310"/>
                  <wp:effectExtent l="0" t="0" r="0" b="0"/>
                  <wp:wrapSquare wrapText="bothSides"/>
                  <wp:docPr id="22" name="صورة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jpg"/>
                          <pic:cNvPicPr/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7925" cy="956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سعة الدالة الممثلة بالشكل هى </w:t>
            </w:r>
            <w:r w:rsidRPr="00471A20">
              <w:rPr>
                <w:b/>
                <w:bCs/>
                <w:sz w:val="28"/>
                <w:szCs w:val="28"/>
              </w:rPr>
              <w:t>2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</w:t>
            </w:r>
          </w:p>
        </w:tc>
        <w:tc>
          <w:tcPr>
            <w:tcW w:w="851" w:type="dxa"/>
          </w:tcPr>
          <w:p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471A20" w:rsidRPr="0013164A" w:rsidTr="006F51B3">
        <w:trPr>
          <w:trHeight w:val="508"/>
        </w:trPr>
        <w:tc>
          <w:tcPr>
            <w:tcW w:w="496" w:type="dxa"/>
            <w:shd w:val="clear" w:color="auto" w:fill="BFBFBF" w:themeFill="background1" w:themeFillShade="BF"/>
          </w:tcPr>
          <w:p w:rsidR="00471A20" w:rsidRDefault="00471A20" w:rsidP="00471A20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:rsidR="00471A20" w:rsidRDefault="00471A20" w:rsidP="00471A20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:rsidR="00471A20" w:rsidRDefault="00471A20" w:rsidP="00471A20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717" w:type="dxa"/>
            <w:gridSpan w:val="2"/>
          </w:tcPr>
          <w:p w:rsidR="00471A20" w:rsidRPr="00471A20" w:rsidRDefault="00471A20" w:rsidP="00471A20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احتمال ان يكون </w:t>
            </w:r>
            <w:r w:rsidRPr="00471A20">
              <w:rPr>
                <w:b/>
                <w:bCs/>
                <w:sz w:val="28"/>
                <w:szCs w:val="28"/>
              </w:rPr>
              <w:t>55652113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رقما لهاتف مكون من </w:t>
            </w:r>
            <w:r w:rsidRPr="00471A20">
              <w:rPr>
                <w:b/>
                <w:bCs/>
                <w:sz w:val="28"/>
                <w:szCs w:val="28"/>
              </w:rPr>
              <w:t>8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ارقام من الارقام </w:t>
            </w:r>
            <w:r w:rsidRPr="00471A20">
              <w:rPr>
                <w:b/>
                <w:bCs/>
                <w:sz w:val="28"/>
                <w:szCs w:val="28"/>
              </w:rPr>
              <w:t>5,1,6,5,2,1,5,3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يكون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360</m:t>
                  </m:r>
                </m:den>
              </m:f>
            </m:oMath>
          </w:p>
          <w:p w:rsidR="00471A20" w:rsidRPr="00471A20" w:rsidRDefault="00471A20" w:rsidP="00471A20">
            <w:pPr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51" w:type="dxa"/>
          </w:tcPr>
          <w:p w:rsidR="00471A20" w:rsidRPr="00B027DF" w:rsidRDefault="00471A20" w:rsidP="00471A20">
            <w:pPr>
              <w:jc w:val="center"/>
              <w:rPr>
                <w:rFonts w:ascii="Traditional Arabic" w:hAnsi="Traditional Arabic"/>
                <w:b/>
                <w:bCs/>
                <w:sz w:val="16"/>
                <w:szCs w:val="16"/>
                <w:rtl/>
              </w:rPr>
            </w:pPr>
          </w:p>
          <w:p w:rsidR="00471A20" w:rsidRPr="0013164A" w:rsidRDefault="00471A20" w:rsidP="00471A20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:rsidTr="00715A01">
        <w:trPr>
          <w:trHeight w:val="342"/>
        </w:trPr>
        <w:tc>
          <w:tcPr>
            <w:tcW w:w="496" w:type="dxa"/>
            <w:shd w:val="clear" w:color="auto" w:fill="BFBFBF" w:themeFill="background1" w:themeFillShade="BF"/>
          </w:tcPr>
          <w:p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8717" w:type="dxa"/>
            <w:gridSpan w:val="2"/>
          </w:tcPr>
          <w:p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عدد الاعداد مكون كل منها من </w:t>
            </w:r>
            <w:r w:rsidRPr="00471A20">
              <w:rPr>
                <w:b/>
                <w:bCs/>
                <w:sz w:val="28"/>
                <w:szCs w:val="28"/>
              </w:rPr>
              <w:t>3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ارقام من الارقام </w:t>
            </w:r>
            <w:r w:rsidRPr="00471A20">
              <w:rPr>
                <w:b/>
                <w:bCs/>
                <w:sz w:val="28"/>
                <w:szCs w:val="28"/>
              </w:rPr>
              <w:t>2,6,1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دون تكرار الرقم  أكثر من مرة هو </w:t>
            </w:r>
            <w:r w:rsidRPr="00471A20">
              <w:rPr>
                <w:b/>
                <w:bCs/>
                <w:sz w:val="28"/>
                <w:szCs w:val="28"/>
              </w:rPr>
              <w:t xml:space="preserve">6 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اعداد</w:t>
            </w:r>
          </w:p>
        </w:tc>
        <w:tc>
          <w:tcPr>
            <w:tcW w:w="851" w:type="dxa"/>
          </w:tcPr>
          <w:p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471A20" w:rsidRPr="0013164A" w:rsidTr="00A96E5F">
        <w:trPr>
          <w:trHeight w:val="508"/>
        </w:trPr>
        <w:tc>
          <w:tcPr>
            <w:tcW w:w="496" w:type="dxa"/>
            <w:shd w:val="clear" w:color="auto" w:fill="BFBFBF" w:themeFill="background1" w:themeFillShade="BF"/>
          </w:tcPr>
          <w:p w:rsidR="00471A20" w:rsidRDefault="00471A20" w:rsidP="00471A20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8717" w:type="dxa"/>
            <w:gridSpan w:val="2"/>
          </w:tcPr>
          <w:p w:rsidR="00471A20" w:rsidRPr="00471A20" w:rsidRDefault="00471A20" w:rsidP="00471A20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للشكل المقابل تكون  </w:t>
            </w:r>
            <m:oMath>
              <m:r>
                <m:rPr>
                  <m:sty m:val="b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θ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7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0</m:t>
                          </m:r>
                        </m:den>
                      </m:f>
                    </m:e>
                  </m:d>
                </m:e>
              </m:func>
            </m:oMath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93056" behindDoc="0" locked="0" layoutInCell="1" allowOverlap="1" wp14:anchorId="0F28D837" wp14:editId="2CFB7778">
                  <wp:simplePos x="0" y="0"/>
                  <wp:positionH relativeFrom="column">
                    <wp:posOffset>862965</wp:posOffset>
                  </wp:positionH>
                  <wp:positionV relativeFrom="paragraph">
                    <wp:posOffset>4445</wp:posOffset>
                  </wp:positionV>
                  <wp:extent cx="857250" cy="815340"/>
                  <wp:effectExtent l="0" t="0" r="0" b="3810"/>
                  <wp:wrapSquare wrapText="bothSides"/>
                  <wp:docPr id="16" name="صورة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jpg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0" cy="815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51" w:type="dxa"/>
          </w:tcPr>
          <w:p w:rsidR="00471A20" w:rsidRPr="0013164A" w:rsidRDefault="00471A20" w:rsidP="00471A20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</w:tbl>
    <w:p w:rsidR="00835701" w:rsidRDefault="00835701" w:rsidP="00302E49">
      <w:pPr>
        <w:rPr>
          <w:b/>
          <w:bCs/>
          <w:i/>
          <w:iCs/>
          <w:sz w:val="28"/>
          <w:szCs w:val="28"/>
          <w:u w:val="single"/>
          <w:rtl/>
        </w:rPr>
      </w:pPr>
    </w:p>
    <w:p w:rsidR="00F34691" w:rsidRDefault="00F34691" w:rsidP="00302E49">
      <w:pPr>
        <w:rPr>
          <w:b/>
          <w:bCs/>
          <w:i/>
          <w:iCs/>
          <w:sz w:val="28"/>
          <w:szCs w:val="28"/>
          <w:u w:val="single"/>
          <w:rtl/>
        </w:rPr>
      </w:pPr>
    </w:p>
    <w:p w:rsidR="00471A20" w:rsidRDefault="00471A20" w:rsidP="00302E49">
      <w:pPr>
        <w:rPr>
          <w:b/>
          <w:bCs/>
          <w:i/>
          <w:iCs/>
          <w:sz w:val="28"/>
          <w:szCs w:val="28"/>
          <w:u w:val="single"/>
          <w:rtl/>
        </w:rPr>
      </w:pPr>
    </w:p>
    <w:p w:rsidR="00B71A31" w:rsidRPr="00B71A31" w:rsidRDefault="004F64D7" w:rsidP="00B71A31">
      <w:pPr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3956550A">
                <wp:simplePos x="0" y="0"/>
                <wp:positionH relativeFrom="column">
                  <wp:posOffset>-42545</wp:posOffset>
                </wp:positionH>
                <wp:positionV relativeFrom="paragraph">
                  <wp:posOffset>228600</wp:posOffset>
                </wp:positionV>
                <wp:extent cx="565150" cy="0"/>
                <wp:effectExtent l="0" t="0" r="0" b="0"/>
                <wp:wrapNone/>
                <wp:docPr id="38" name="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565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63E3A41" id=" 430" o:spid="_x0000_s1026" type="#_x0000_t32" style="position:absolute;left:0;text-align:left;margin-left:-3.35pt;margin-top:18pt;width:44.5pt;height:0;flip:x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">
                <o:lock v:ext="edit" shapetype="f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0093EF8">
                <wp:simplePos x="0" y="0"/>
                <wp:positionH relativeFrom="column">
                  <wp:posOffset>-42545</wp:posOffset>
                </wp:positionH>
                <wp:positionV relativeFrom="paragraph">
                  <wp:posOffset>-160020</wp:posOffset>
                </wp:positionV>
                <wp:extent cx="565150" cy="803275"/>
                <wp:effectExtent l="0" t="0" r="6350" b="0"/>
                <wp:wrapNone/>
                <wp:docPr id="37" name="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65150" cy="803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33EE4" w:rsidRDefault="00033EE4" w:rsidP="00534AD1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</w:p>
                          <w:p w:rsidR="00033EE4" w:rsidRPr="00E671BC" w:rsidRDefault="006222A7" w:rsidP="00534AD1">
                            <w:pPr>
                              <w:jc w:val="center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40093EF8" id=" 429" o:spid="_x0000_s1032" style="position:absolute;left:0;text-align:left;margin-left:-3.35pt;margin-top:-12.6pt;width:44.5pt;height:63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">
                <v:path arrowok="t"/>
                <v:textbox>
                  <w:txbxContent>
                    <w:p w14:paraId="2F61B83A" w14:textId="77777777" w:rsidR="00033EE4" w:rsidRDefault="00033EE4" w:rsidP="00534AD1">
                      <w:pPr>
                        <w:rPr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</w:p>
                    <w:p w14:paraId="52E5599E" w14:textId="77777777" w:rsidR="00033EE4" w:rsidRPr="00E671BC" w:rsidRDefault="006222A7" w:rsidP="00534AD1">
                      <w:pPr>
                        <w:jc w:val="center"/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oval>
            </w:pict>
          </mc:Fallback>
        </mc:AlternateContent>
      </w:r>
      <w:r w:rsidR="00A3342E">
        <w:rPr>
          <w:rFonts w:hint="cs"/>
          <w:b/>
          <w:bCs/>
          <w:i/>
          <w:iCs/>
          <w:sz w:val="28"/>
          <w:szCs w:val="28"/>
          <w:u w:val="single"/>
          <w:rtl/>
        </w:rPr>
        <w:t>السؤال الثالث</w:t>
      </w:r>
      <w:r w:rsidR="00302E49">
        <w:rPr>
          <w:rFonts w:hint="cs"/>
          <w:b/>
          <w:bCs/>
          <w:i/>
          <w:iCs/>
          <w:sz w:val="28"/>
          <w:szCs w:val="28"/>
          <w:u w:val="single"/>
          <w:rtl/>
        </w:rPr>
        <w:t>:</w:t>
      </w:r>
      <w:r w:rsidR="00C86A40" w:rsidRPr="00C86A40">
        <w:rPr>
          <w:rFonts w:hint="cs"/>
          <w:b/>
          <w:bCs/>
          <w:sz w:val="28"/>
          <w:szCs w:val="28"/>
          <w:rtl/>
        </w:rPr>
        <w:t xml:space="preserve"> </w:t>
      </w:r>
      <w:r w:rsidR="006222A7">
        <w:rPr>
          <w:rFonts w:hint="cs"/>
          <w:b/>
          <w:bCs/>
          <w:i/>
          <w:iCs/>
          <w:sz w:val="2"/>
          <w:szCs w:val="2"/>
          <w:u w:val="single"/>
          <w:rtl/>
        </w:rPr>
        <w:t xml:space="preserve">  </w:t>
      </w:r>
      <w:r w:rsidR="006222A7" w:rsidRPr="006222A7">
        <w:rPr>
          <w:rFonts w:hint="cs"/>
          <w:b/>
          <w:bCs/>
          <w:sz w:val="28"/>
          <w:szCs w:val="28"/>
          <w:rtl/>
        </w:rPr>
        <w:t xml:space="preserve">في </w:t>
      </w:r>
      <w:r w:rsidR="002C61E0">
        <w:rPr>
          <w:rFonts w:hint="cs"/>
          <w:b/>
          <w:bCs/>
          <w:sz w:val="28"/>
          <w:szCs w:val="28"/>
          <w:rtl/>
        </w:rPr>
        <w:t>المثلث</w:t>
      </w:r>
      <w:r w:rsidR="006222A7">
        <w:rPr>
          <w:rFonts w:hint="cs"/>
          <w:b/>
          <w:bCs/>
          <w:sz w:val="28"/>
          <w:szCs w:val="28"/>
          <w:rtl/>
        </w:rPr>
        <w:t xml:space="preserve"> التالي أكمل الفراغات لإيجاد قيم الدوال المثلثية الست للزاوية </w:t>
      </w:r>
      <w:r w:rsidRPr="00A82263">
        <w:rPr>
          <w:noProof/>
          <w:position w:val="-6"/>
        </w:rPr>
        <w:object w:dxaOrig="200" w:dyaOrig="279" w14:anchorId="3DC17DDF">
          <v:shape id="_x0000_i1039" type="#_x0000_t75" style="width:10pt;height:14.4pt" o:ole="">
            <v:imagedata r:id="rId58" o:title=""/>
          </v:shape>
          <o:OLEObject Type="Embed" ProgID="Equation.DSMT4" ShapeID="_x0000_i1039" DrawAspect="Content" ObjectID="_1749095491" r:id="rId59"/>
        </w:object>
      </w:r>
    </w:p>
    <w:p w:rsidR="00B71A31" w:rsidRDefault="00B71A31" w:rsidP="00534AD1">
      <w:pPr>
        <w:rPr>
          <w:rtl/>
        </w:rPr>
      </w:pPr>
    </w:p>
    <w:tbl>
      <w:tblPr>
        <w:tblStyle w:val="TableGrid"/>
        <w:bidiVisual/>
        <w:tblW w:w="0" w:type="auto"/>
        <w:tblInd w:w="14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5"/>
        <w:gridCol w:w="5109"/>
        <w:gridCol w:w="6"/>
      </w:tblGrid>
      <w:tr w:rsidR="002C61E0" w:rsidTr="002C61E0">
        <w:trPr>
          <w:trHeight w:val="3637"/>
        </w:trPr>
        <w:tc>
          <w:tcPr>
            <w:tcW w:w="10455" w:type="dxa"/>
            <w:gridSpan w:val="3"/>
          </w:tcPr>
          <w:p w:rsidR="00B71A31" w:rsidRDefault="004F64D7" w:rsidP="00534AD1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45720" distB="45720" distL="114300" distR="114300" simplePos="0" relativeHeight="251765248" behindDoc="0" locked="0" layoutInCell="1" allowOverlap="1" wp14:anchorId="171882E6">
                      <wp:simplePos x="0" y="0"/>
                      <wp:positionH relativeFrom="column">
                        <wp:posOffset>1398270</wp:posOffset>
                      </wp:positionH>
                      <wp:positionV relativeFrom="paragraph">
                        <wp:posOffset>1601470</wp:posOffset>
                      </wp:positionV>
                      <wp:extent cx="281940" cy="274955"/>
                      <wp:effectExtent l="0" t="0" r="0" b="0"/>
                      <wp:wrapSquare wrapText="bothSides"/>
                      <wp:docPr id="36" name="مربع نص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 flipH="1">
                                <a:off x="0" y="0"/>
                                <a:ext cx="281940" cy="2749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bg1">
                                        <a:lumMod val="75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6CDB" w:rsidRDefault="004F64D7">
                                  <w:r w:rsidRPr="007A7CD2">
                                    <w:rPr>
                                      <w:noProof/>
                                      <w:position w:val="-6"/>
                                    </w:rPr>
                                    <w:object w:dxaOrig="200" w:dyaOrig="279" w14:anchorId="48027055">
                                      <v:shape id="_x0000_i1050" type="#_x0000_t75" style="width:10pt;height:13.9pt" o:ole="">
                                        <v:imagedata r:id="rId60" o:title=""/>
                                      </v:shape>
                                      <o:OLEObject Type="Embed" ProgID="Equation.DSMT4" ShapeID="_x0000_i1050" DrawAspect="Content" ObjectID="_1749095502" r:id="rId6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71882E6" id="مربع نص 44" o:spid="_x0000_s1033" type="#_x0000_t202" style="position:absolute;left:0;text-align:left;margin-left:110.1pt;margin-top:126.1pt;width:22.2pt;height:21.65pt;flip:x;z-index:251765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" stroked="f" strokecolor="#bfbfbf [2412]">
                      <v:path arrowok="t"/>
                      <v:textbox>
                        <w:txbxContent>
                          <w:p w14:paraId="332EB582" w14:textId="592C9595" w:rsidR="00AA6CDB" w:rsidRDefault="004F64D7">
                            <w:r w:rsidRPr="007A7CD2">
                              <w:rPr>
                                <w:noProof/>
                                <w:position w:val="-6"/>
                              </w:rPr>
                            </w:r>
                            <w:r w:rsidR="004F64D7" w:rsidRPr="007A7CD2">
                              <w:rPr>
                                <w:noProof/>
                                <w:position w:val="-6"/>
                              </w:rPr>
                              <w:object w:dxaOrig="200" w:dyaOrig="279" w14:anchorId="48027055">
                                <v:shape id="_x0000_i1049" type="#_x0000_t75" style="width:10pt;height:13.9pt" o:ole="">
                                  <v:imagedata r:id="rId62" o:title=""/>
                                </v:shape>
                                <o:OLEObject Type="Embed" ProgID="Equation.DSMT4" ShapeID="_x0000_i1049" DrawAspect="Content" ObjectID="_1746867261" r:id="rId63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  <w:rtl/>
              </w:rPr>
              <mc:AlternateContent>
                <mc:Choice Requires="wps">
                  <w:drawing>
                    <wp:anchor distT="45720" distB="45720" distL="114300" distR="114300" simplePos="0" relativeHeight="251661824" behindDoc="0" locked="0" layoutInCell="1" allowOverlap="1" wp14:anchorId="43069C51">
                      <wp:simplePos x="0" y="0"/>
                      <wp:positionH relativeFrom="column">
                        <wp:posOffset>281305</wp:posOffset>
                      </wp:positionH>
                      <wp:positionV relativeFrom="paragraph">
                        <wp:posOffset>240030</wp:posOffset>
                      </wp:positionV>
                      <wp:extent cx="4878070" cy="1894840"/>
                      <wp:effectExtent l="0" t="0" r="0" b="0"/>
                      <wp:wrapSquare wrapText="bothSides"/>
                      <wp:docPr id="34" name="مربع نص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 flipH="1">
                                <a:off x="0" y="0"/>
                                <a:ext cx="4878070" cy="1894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71A31" w:rsidRDefault="00AA6CDB" w:rsidP="00B71A31">
                                  <w:pPr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D977FF9" wp14:editId="6AC6D71D">
                                        <wp:extent cx="4825218" cy="1827231"/>
                                        <wp:effectExtent l="0" t="0" r="0" b="0"/>
                                        <wp:docPr id="1910906826" name="صورة 4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10906826" name=""/>
                                                <pic:cNvPicPr/>
                                              </pic:nvPicPr>
                                              <pic:blipFill>
                                                <a:blip r:embed="rId64">
                                                  <a:extLst>
                                                    <a:ext uri="{BEBA8EAE-BF5A-486C-A8C5-ECC9F3942E4B}">
                                                      <a14:imgProps xmlns:a14="http://schemas.microsoft.com/office/drawing/2010/main">
                                                        <a14:imgLayer r:embed="rId65">
                                                          <a14:imgEffect>
                                                            <a14:brightnessContrast bright="20000" contrast="-20000"/>
                                                          </a14:imgEffect>
                                                        </a14:imgLayer>
                                                      </a14:imgProps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996078" cy="18919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3069C51" id="مربع نص 22" o:spid="_x0000_s1034" type="#_x0000_t202" style="position:absolute;left:0;text-align:left;margin-left:22.15pt;margin-top:18.9pt;width:384.1pt;height:149.2pt;flip:x;z-index:251661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" strokecolor="white [3212]">
                      <v:path arrowok="t"/>
                      <v:textbox>
                        <w:txbxContent>
                          <w:p w14:paraId="34B0F060" w14:textId="3BCD49DD" w:rsidR="00B71A31" w:rsidRDefault="00AA6CDB" w:rsidP="00B71A31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977FF9" wp14:editId="6AC6D71D">
                                  <wp:extent cx="4825218" cy="1827231"/>
                                  <wp:effectExtent l="0" t="0" r="0" b="0"/>
                                  <wp:docPr id="1910906826" name="صورة 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10906826" name=""/>
                                          <pic:cNvPicPr/>
                                        </pic:nvPicPr>
                                        <pic:blipFill>
                                          <a:blip r:embed="rId66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67">
                                                    <a14:imgEffect>
                                                      <a14:brightnessContrast bright="20000" contrast="-2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996078" cy="18919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:rsidR="00B71A31" w:rsidTr="002C61E0">
        <w:trPr>
          <w:gridAfter w:val="1"/>
          <w:wAfter w:w="6" w:type="dxa"/>
          <w:trHeight w:val="417"/>
        </w:trPr>
        <w:tc>
          <w:tcPr>
            <w:tcW w:w="5345" w:type="dxa"/>
          </w:tcPr>
          <w:p w:rsidR="00B71A31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</w:t>
            </w:r>
          </w:p>
          <w:p w:rsidR="002C61E0" w:rsidRDefault="002C61E0" w:rsidP="00534AD1">
            <w:pPr>
              <w:rPr>
                <w:rtl/>
              </w:rPr>
            </w:pPr>
          </w:p>
          <w:p w:rsidR="00B71A31" w:rsidRDefault="004F64D7" w:rsidP="00B71A31">
            <w:pPr>
              <w:jc w:val="right"/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6FA7B420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09220</wp:posOffset>
                      </wp:positionV>
                      <wp:extent cx="612140" cy="0"/>
                      <wp:effectExtent l="0" t="0" r="0" b="0"/>
                      <wp:wrapNone/>
                      <wp:docPr id="33" name=" 6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F934881" id=" 644" o:spid="_x0000_s1026" type="#_x0000_t32" style="position:absolute;left:0;text-align:left;margin-left:35.85pt;margin-top:8.6pt;width:48.2pt;height:0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">
                      <o:lock v:ext="edit" shapetype="f"/>
                    </v:shape>
                  </w:pict>
                </mc:Fallback>
              </mc:AlternateContent>
            </w:r>
            <w:r w:rsidR="00B71A31">
              <w:rPr>
                <w:rFonts w:hint="cs"/>
                <w:rtl/>
              </w:rPr>
              <w:t xml:space="preserve">         </w:t>
            </w:r>
            <w:r w:rsidRPr="00A82263">
              <w:rPr>
                <w:noProof/>
                <w:position w:val="-6"/>
              </w:rPr>
              <w:object w:dxaOrig="740" w:dyaOrig="279" w14:anchorId="0FB634A0">
                <v:shape id="_x0000_i1040" type="#_x0000_t75" style="width:37.1pt;height:14.4pt" o:ole="">
                  <v:imagedata r:id="rId68" o:title=""/>
                </v:shape>
                <o:OLEObject Type="Embed" ProgID="Equation.DSMT4" ShapeID="_x0000_i1040" DrawAspect="Content" ObjectID="_1749095492" r:id="rId69"/>
              </w:object>
            </w:r>
          </w:p>
          <w:p w:rsidR="00B71A31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</w:t>
            </w:r>
          </w:p>
          <w:p w:rsidR="002C61E0" w:rsidRDefault="002C61E0" w:rsidP="00534AD1">
            <w:pPr>
              <w:rPr>
                <w:rtl/>
              </w:rPr>
            </w:pPr>
          </w:p>
        </w:tc>
        <w:tc>
          <w:tcPr>
            <w:tcW w:w="5109" w:type="dxa"/>
          </w:tcPr>
          <w:p w:rsidR="00B71A31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</w:t>
            </w:r>
          </w:p>
          <w:p w:rsidR="002C61E0" w:rsidRDefault="002C61E0" w:rsidP="00534AD1">
            <w:pPr>
              <w:rPr>
                <w:rtl/>
              </w:rPr>
            </w:pPr>
          </w:p>
          <w:p w:rsidR="00B71A31" w:rsidRDefault="004F64D7" w:rsidP="00B71A31">
            <w:pPr>
              <w:jc w:val="right"/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5C0DA17C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109220</wp:posOffset>
                      </wp:positionV>
                      <wp:extent cx="612140" cy="0"/>
                      <wp:effectExtent l="0" t="0" r="0" b="0"/>
                      <wp:wrapNone/>
                      <wp:docPr id="32" name=" 6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A8A120A" id=" 645" o:spid="_x0000_s1026" type="#_x0000_t32" style="position:absolute;left:0;text-align:left;margin-left:36.35pt;margin-top:8.6pt;width:48.2pt;height:0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">
                      <o:lock v:ext="edit" shapetype="f"/>
                    </v:shape>
                  </w:pict>
                </mc:Fallback>
              </mc:AlternateContent>
            </w:r>
            <w:r w:rsidR="00B71A31">
              <w:rPr>
                <w:rFonts w:hint="cs"/>
                <w:rtl/>
              </w:rPr>
              <w:t xml:space="preserve">             </w:t>
            </w:r>
            <w:r w:rsidRPr="00A82263">
              <w:rPr>
                <w:noProof/>
                <w:position w:val="-6"/>
              </w:rPr>
              <w:object w:dxaOrig="720" w:dyaOrig="279" w14:anchorId="11F8F734">
                <v:shape id="_x0000_i1041" type="#_x0000_t75" style="width:36pt;height:14.4pt" o:ole="">
                  <v:imagedata r:id="rId70" o:title=""/>
                </v:shape>
                <o:OLEObject Type="Embed" ProgID="Equation.DSMT4" ShapeID="_x0000_i1041" DrawAspect="Content" ObjectID="_1749095493" r:id="rId71"/>
              </w:object>
            </w:r>
            <w:r w:rsidR="00B71A31">
              <w:rPr>
                <w:rFonts w:hint="cs"/>
                <w:b/>
                <w:bCs/>
                <w:sz w:val="28"/>
                <w:szCs w:val="28"/>
                <w:rtl/>
              </w:rPr>
              <w:t xml:space="preserve">    </w:t>
            </w:r>
          </w:p>
          <w:p w:rsidR="00B71A31" w:rsidRDefault="00B71A31" w:rsidP="00534AD1">
            <w:pPr>
              <w:rPr>
                <w:rtl/>
              </w:rPr>
            </w:pPr>
          </w:p>
          <w:p w:rsidR="002C61E0" w:rsidRDefault="002C61E0" w:rsidP="00534AD1">
            <w:pPr>
              <w:rPr>
                <w:rtl/>
              </w:rPr>
            </w:pPr>
          </w:p>
        </w:tc>
      </w:tr>
      <w:tr w:rsidR="00B71A31" w:rsidTr="002C61E0">
        <w:trPr>
          <w:gridAfter w:val="1"/>
          <w:wAfter w:w="6" w:type="dxa"/>
          <w:trHeight w:val="432"/>
        </w:trPr>
        <w:tc>
          <w:tcPr>
            <w:tcW w:w="5345" w:type="dxa"/>
          </w:tcPr>
          <w:p w:rsidR="002C61E0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</w:t>
            </w:r>
          </w:p>
          <w:p w:rsidR="002C61E0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</w:t>
            </w:r>
          </w:p>
          <w:p w:rsidR="00B71A31" w:rsidRDefault="004F64D7" w:rsidP="002C61E0">
            <w:pPr>
              <w:jc w:val="right"/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1730419C">
                      <wp:simplePos x="0" y="0"/>
                      <wp:positionH relativeFrom="column">
                        <wp:posOffset>502285</wp:posOffset>
                      </wp:positionH>
                      <wp:positionV relativeFrom="paragraph">
                        <wp:posOffset>116840</wp:posOffset>
                      </wp:positionV>
                      <wp:extent cx="612140" cy="0"/>
                      <wp:effectExtent l="0" t="0" r="0" b="0"/>
                      <wp:wrapNone/>
                      <wp:docPr id="25" name=" 6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1A49512" id=" 647" o:spid="_x0000_s1026" type="#_x0000_t32" style="position:absolute;left:0;text-align:left;margin-left:39.55pt;margin-top:9.2pt;width:48.2pt;height:0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">
                      <o:lock v:ext="edit" shapetype="f"/>
                    </v:shape>
                  </w:pict>
                </mc:Fallback>
              </mc:AlternateContent>
            </w:r>
            <w:r w:rsidR="002C61E0">
              <w:rPr>
                <w:rFonts w:hint="cs"/>
                <w:rtl/>
              </w:rPr>
              <w:t xml:space="preserve"> </w:t>
            </w:r>
            <w:r w:rsidRPr="00A82263">
              <w:rPr>
                <w:noProof/>
                <w:position w:val="-6"/>
              </w:rPr>
              <w:object w:dxaOrig="720" w:dyaOrig="279" w14:anchorId="3151CE98">
                <v:shape id="_x0000_i1042" type="#_x0000_t75" style="width:36pt;height:14.4pt" o:ole="">
                  <v:imagedata r:id="rId72" o:title=""/>
                </v:shape>
                <o:OLEObject Type="Embed" ProgID="Equation.DSMT4" ShapeID="_x0000_i1042" DrawAspect="Content" ObjectID="_1749095494" r:id="rId73"/>
              </w:object>
            </w:r>
          </w:p>
          <w:p w:rsidR="002C61E0" w:rsidRDefault="002C61E0" w:rsidP="00534AD1">
            <w:pPr>
              <w:rPr>
                <w:rtl/>
              </w:rPr>
            </w:pPr>
          </w:p>
          <w:p w:rsidR="002C61E0" w:rsidRDefault="002C61E0" w:rsidP="00534AD1">
            <w:pPr>
              <w:rPr>
                <w:rtl/>
              </w:rPr>
            </w:pPr>
          </w:p>
        </w:tc>
        <w:tc>
          <w:tcPr>
            <w:tcW w:w="5109" w:type="dxa"/>
          </w:tcPr>
          <w:p w:rsidR="002C61E0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</w:t>
            </w:r>
          </w:p>
          <w:p w:rsidR="002C61E0" w:rsidRDefault="002C61E0" w:rsidP="00534AD1">
            <w:pPr>
              <w:rPr>
                <w:rtl/>
              </w:rPr>
            </w:pPr>
          </w:p>
          <w:p w:rsidR="00B71A31" w:rsidRDefault="004F64D7" w:rsidP="002C61E0">
            <w:pPr>
              <w:jc w:val="right"/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2A6F7DA7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116840</wp:posOffset>
                      </wp:positionV>
                      <wp:extent cx="612140" cy="0"/>
                      <wp:effectExtent l="0" t="0" r="0" b="0"/>
                      <wp:wrapNone/>
                      <wp:docPr id="24" name=" 6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88AB0C6" id=" 646" o:spid="_x0000_s1026" type="#_x0000_t32" style="position:absolute;left:0;text-align:left;margin-left:39.1pt;margin-top:9.2pt;width:48.2pt;height:0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">
                      <o:lock v:ext="edit" shapetype="f"/>
                    </v:shape>
                  </w:pict>
                </mc:Fallback>
              </mc:AlternateContent>
            </w:r>
            <w:r w:rsidR="00B71A31">
              <w:rPr>
                <w:rFonts w:hint="cs"/>
                <w:rtl/>
              </w:rPr>
              <w:t xml:space="preserve">               </w:t>
            </w:r>
            <w:r w:rsidRPr="00A82263">
              <w:rPr>
                <w:noProof/>
                <w:position w:val="-6"/>
              </w:rPr>
              <w:object w:dxaOrig="740" w:dyaOrig="279" w14:anchorId="123440BE">
                <v:shape id="_x0000_i1043" type="#_x0000_t75" style="width:37.1pt;height:14.4pt" o:ole="">
                  <v:imagedata r:id="rId74" o:title=""/>
                </v:shape>
                <o:OLEObject Type="Embed" ProgID="Equation.DSMT4" ShapeID="_x0000_i1043" DrawAspect="Content" ObjectID="_1749095495" r:id="rId75"/>
              </w:object>
            </w:r>
          </w:p>
          <w:p w:rsidR="002C61E0" w:rsidRDefault="002C61E0" w:rsidP="00534AD1">
            <w:pPr>
              <w:rPr>
                <w:rtl/>
              </w:rPr>
            </w:pPr>
          </w:p>
          <w:p w:rsidR="002C61E0" w:rsidRDefault="002C61E0" w:rsidP="00534AD1">
            <w:pPr>
              <w:rPr>
                <w:rtl/>
              </w:rPr>
            </w:pPr>
          </w:p>
        </w:tc>
      </w:tr>
      <w:tr w:rsidR="00B71A31" w:rsidTr="002C61E0">
        <w:trPr>
          <w:gridAfter w:val="1"/>
          <w:wAfter w:w="6" w:type="dxa"/>
          <w:trHeight w:val="1735"/>
        </w:trPr>
        <w:tc>
          <w:tcPr>
            <w:tcW w:w="5345" w:type="dxa"/>
          </w:tcPr>
          <w:p w:rsidR="002C61E0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         </w:t>
            </w:r>
          </w:p>
          <w:p w:rsidR="002C61E0" w:rsidRDefault="002C61E0" w:rsidP="00534AD1">
            <w:pPr>
              <w:rPr>
                <w:rtl/>
              </w:rPr>
            </w:pPr>
          </w:p>
          <w:p w:rsidR="00B71A31" w:rsidRDefault="004F64D7" w:rsidP="002C61E0">
            <w:pPr>
              <w:jc w:val="right"/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79A48107">
                      <wp:simplePos x="0" y="0"/>
                      <wp:positionH relativeFrom="column">
                        <wp:posOffset>502285</wp:posOffset>
                      </wp:positionH>
                      <wp:positionV relativeFrom="paragraph">
                        <wp:posOffset>111760</wp:posOffset>
                      </wp:positionV>
                      <wp:extent cx="612140" cy="0"/>
                      <wp:effectExtent l="0" t="0" r="0" b="0"/>
                      <wp:wrapNone/>
                      <wp:docPr id="8" name=" 6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0585D5B" id=" 650" o:spid="_x0000_s1026" type="#_x0000_t32" style="position:absolute;left:0;text-align:left;margin-left:39.55pt;margin-top:8.8pt;width:48.2pt;height:0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">
                      <o:lock v:ext="edit" shapetype="f"/>
                    </v:shape>
                  </w:pict>
                </mc:Fallback>
              </mc:AlternateContent>
            </w:r>
            <w:r w:rsidRPr="00A82263">
              <w:rPr>
                <w:noProof/>
                <w:position w:val="-6"/>
              </w:rPr>
              <w:object w:dxaOrig="720" w:dyaOrig="279" w14:anchorId="36F6D8BD">
                <v:shape id="_x0000_i1044" type="#_x0000_t75" style="width:36pt;height:14.4pt" o:ole="">
                  <v:imagedata r:id="rId76" o:title=""/>
                </v:shape>
                <o:OLEObject Type="Embed" ProgID="Equation.DSMT4" ShapeID="_x0000_i1044" DrawAspect="Content" ObjectID="_1749095496" r:id="rId77"/>
              </w:object>
            </w:r>
          </w:p>
        </w:tc>
        <w:tc>
          <w:tcPr>
            <w:tcW w:w="5109" w:type="dxa"/>
          </w:tcPr>
          <w:p w:rsidR="002C61E0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</w:t>
            </w:r>
            <w:r w:rsidR="002C61E0">
              <w:rPr>
                <w:rFonts w:hint="cs"/>
                <w:rtl/>
              </w:rPr>
              <w:t xml:space="preserve">                          </w:t>
            </w:r>
            <w:r>
              <w:rPr>
                <w:rFonts w:hint="cs"/>
                <w:rtl/>
              </w:rPr>
              <w:t xml:space="preserve">        </w:t>
            </w:r>
          </w:p>
          <w:p w:rsidR="002C61E0" w:rsidRDefault="002C61E0" w:rsidP="00534AD1">
            <w:pPr>
              <w:rPr>
                <w:rtl/>
              </w:rPr>
            </w:pPr>
          </w:p>
          <w:p w:rsidR="00B71A31" w:rsidRDefault="004F64D7" w:rsidP="002C61E0">
            <w:pPr>
              <w:jc w:val="right"/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36E5936B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111760</wp:posOffset>
                      </wp:positionV>
                      <wp:extent cx="612140" cy="0"/>
                      <wp:effectExtent l="0" t="0" r="0" b="0"/>
                      <wp:wrapNone/>
                      <wp:docPr id="7" name=" 6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9CDE796" id=" 649" o:spid="_x0000_s1026" type="#_x0000_t32" style="position:absolute;left:0;text-align:left;margin-left:39.1pt;margin-top:8.8pt;width:48.2pt;height:0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">
                      <o:lock v:ext="edit" shapetype="f"/>
                    </v:shape>
                  </w:pict>
                </mc:Fallback>
              </mc:AlternateContent>
            </w:r>
            <w:r w:rsidR="00B71A31">
              <w:rPr>
                <w:rFonts w:hint="cs"/>
                <w:rtl/>
              </w:rPr>
              <w:t xml:space="preserve">      </w:t>
            </w:r>
            <w:r w:rsidRPr="00A82263">
              <w:rPr>
                <w:noProof/>
                <w:position w:val="-6"/>
              </w:rPr>
              <w:object w:dxaOrig="740" w:dyaOrig="279" w14:anchorId="205531A9">
                <v:shape id="_x0000_i1045" type="#_x0000_t75" style="width:37.1pt;height:14.4pt" o:ole="">
                  <v:imagedata r:id="rId78" o:title=""/>
                </v:shape>
                <o:OLEObject Type="Embed" ProgID="Equation.DSMT4" ShapeID="_x0000_i1045" DrawAspect="Content" ObjectID="_1749095497" r:id="rId79"/>
              </w:object>
            </w:r>
          </w:p>
          <w:p w:rsidR="002C61E0" w:rsidRDefault="002C61E0" w:rsidP="00534AD1">
            <w:pPr>
              <w:rPr>
                <w:rtl/>
              </w:rPr>
            </w:pPr>
          </w:p>
        </w:tc>
      </w:tr>
    </w:tbl>
    <w:p w:rsidR="00534AD1" w:rsidRPr="00534AD1" w:rsidRDefault="00534AD1" w:rsidP="00534AD1">
      <w:pPr>
        <w:rPr>
          <w:b/>
          <w:bCs/>
          <w:sz w:val="28"/>
          <w:szCs w:val="28"/>
          <w:rtl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345"/>
        <w:gridCol w:w="4471"/>
      </w:tblGrid>
      <w:tr w:rsidR="00534AD1" w:rsidTr="00534AD1">
        <w:tc>
          <w:tcPr>
            <w:tcW w:w="6345" w:type="dxa"/>
          </w:tcPr>
          <w:p w:rsidR="00534AD1" w:rsidRPr="00F36096" w:rsidRDefault="00534AD1" w:rsidP="00F36096">
            <w:pPr>
              <w:rPr>
                <w:sz w:val="36"/>
                <w:szCs w:val="36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471" w:type="dxa"/>
          </w:tcPr>
          <w:p w:rsidR="00534AD1" w:rsidRDefault="00534AD1" w:rsidP="00534AD1">
            <w:pPr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:rsidR="00344F52" w:rsidRDefault="00344F52" w:rsidP="007F5EED">
      <w:pPr>
        <w:jc w:val="center"/>
        <w:rPr>
          <w:rFonts w:ascii="Andalus" w:hAnsi="Andalus" w:cs="Andalus"/>
          <w:sz w:val="32"/>
          <w:szCs w:val="32"/>
          <w:rtl/>
        </w:rPr>
      </w:pPr>
    </w:p>
    <w:p w:rsidR="0037177E" w:rsidRDefault="004F64D7" w:rsidP="007F5EED">
      <w:pPr>
        <w:jc w:val="center"/>
        <w:rPr>
          <w:rFonts w:ascii="Andalus" w:hAnsi="Andalus" w:cs="Andalus"/>
          <w:sz w:val="32"/>
          <w:szCs w:val="32"/>
          <w:rtl/>
        </w:rPr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68320" behindDoc="0" locked="0" layoutInCell="1" allowOverlap="1" wp14:anchorId="5C7A8FDF">
                <wp:simplePos x="0" y="0"/>
                <wp:positionH relativeFrom="column">
                  <wp:posOffset>105410</wp:posOffset>
                </wp:positionH>
                <wp:positionV relativeFrom="paragraph">
                  <wp:posOffset>186055</wp:posOffset>
                </wp:positionV>
                <wp:extent cx="2512695" cy="1767840"/>
                <wp:effectExtent l="0" t="0" r="0" b="0"/>
                <wp:wrapSquare wrapText="bothSides"/>
                <wp:docPr id="6" name="مربع نص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 flipH="1">
                          <a:off x="0" y="0"/>
                          <a:ext cx="2512695" cy="1767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1A20" w:rsidRDefault="00471A20">
                            <w:bookmarkStart w:id="1" w:name="_GoBack"/>
                            <w:bookmarkEnd w:id="1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9" o:spid="_x0000_s1035" type="#_x0000_t202" style="position:absolute;left:0;text-align:left;margin-left:8.3pt;margin-top:14.65pt;width:197.85pt;height:139.2pt;flip:x;z-index:251768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" stroked="f">
                <v:path arrowok="t"/>
                <v:textbox>
                  <w:txbxContent>
                    <w:p w:rsidR="00471A20" w:rsidRDefault="00471A20">
                      <w:bookmarkStart w:id="2" w:name="_GoBack"/>
                      <w:bookmarkEnd w:id="2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C61E0" w:rsidRDefault="002C61E0" w:rsidP="007F5EED">
      <w:pPr>
        <w:jc w:val="center"/>
        <w:rPr>
          <w:rFonts w:ascii="Andalus" w:hAnsi="Andalus" w:cs="Andalus"/>
          <w:sz w:val="32"/>
          <w:szCs w:val="32"/>
          <w:rtl/>
        </w:rPr>
      </w:pPr>
    </w:p>
    <w:p w:rsidR="002C61E0" w:rsidRDefault="002C61E0" w:rsidP="007F5EED">
      <w:pPr>
        <w:jc w:val="center"/>
        <w:rPr>
          <w:rFonts w:ascii="Andalus" w:hAnsi="Andalus" w:cs="Andalus"/>
          <w:sz w:val="32"/>
          <w:szCs w:val="32"/>
          <w:rtl/>
        </w:rPr>
      </w:pPr>
    </w:p>
    <w:p w:rsidR="002C61E0" w:rsidRDefault="002C61E0" w:rsidP="007F5EED">
      <w:pPr>
        <w:jc w:val="center"/>
        <w:rPr>
          <w:rFonts w:ascii="Andalus" w:hAnsi="Andalus" w:cs="Andalus"/>
          <w:sz w:val="32"/>
          <w:szCs w:val="32"/>
          <w:rtl/>
        </w:rPr>
      </w:pPr>
    </w:p>
    <w:p w:rsidR="002C61E0" w:rsidRDefault="002C61E0" w:rsidP="007F5EED">
      <w:pPr>
        <w:jc w:val="center"/>
        <w:rPr>
          <w:rFonts w:ascii="Andalus" w:hAnsi="Andalus" w:cs="Andalus"/>
          <w:sz w:val="32"/>
          <w:szCs w:val="32"/>
          <w:rtl/>
        </w:rPr>
      </w:pPr>
    </w:p>
    <w:p w:rsidR="002C61E0" w:rsidRDefault="002C61E0" w:rsidP="007F5EED">
      <w:pPr>
        <w:jc w:val="center"/>
        <w:rPr>
          <w:rFonts w:ascii="Andalus" w:hAnsi="Andalus" w:cs="Andalus"/>
          <w:sz w:val="32"/>
          <w:szCs w:val="32"/>
          <w:rtl/>
        </w:rPr>
      </w:pPr>
    </w:p>
    <w:p w:rsidR="001E7666" w:rsidRPr="00B027DF" w:rsidRDefault="006D754D" w:rsidP="007F5EED">
      <w:pPr>
        <w:jc w:val="center"/>
        <w:rPr>
          <w:rFonts w:ascii="Andalus" w:hAnsi="Andalus" w:cs="Andalus"/>
          <w:sz w:val="22"/>
          <w:szCs w:val="22"/>
          <w:rtl/>
        </w:rPr>
      </w:pPr>
      <w:r>
        <w:rPr>
          <w:rFonts w:ascii="Andalus" w:hAnsi="Andalus" w:cs="Andalus" w:hint="cs"/>
          <w:sz w:val="32"/>
          <w:szCs w:val="32"/>
          <w:rtl/>
        </w:rPr>
        <w:t xml:space="preserve">                                              </w:t>
      </w:r>
      <w:r w:rsidR="004C4F2C" w:rsidRPr="00B027DF">
        <w:rPr>
          <w:rFonts w:ascii="Andalus" w:hAnsi="Andalus" w:cs="Andalus"/>
          <w:sz w:val="32"/>
          <w:szCs w:val="32"/>
          <w:rtl/>
        </w:rPr>
        <w:t>انتهت الأسئلة</w:t>
      </w:r>
    </w:p>
    <w:p w:rsidR="008C245F" w:rsidRPr="00B027DF" w:rsidRDefault="00B027DF" w:rsidP="00FB177B">
      <w:pPr>
        <w:spacing w:line="360" w:lineRule="auto"/>
        <w:rPr>
          <w:rFonts w:asciiTheme="minorBidi" w:hAnsiTheme="minorBidi" w:cs="DecoType Naskh Extensions"/>
          <w:sz w:val="32"/>
          <w:szCs w:val="32"/>
        </w:rPr>
      </w:pPr>
      <w:r w:rsidRPr="00B027DF">
        <w:rPr>
          <w:rFonts w:asciiTheme="minorBidi" w:hAnsiTheme="minorBidi" w:cs="DecoType Naskh Extensions" w:hint="cs"/>
          <w:sz w:val="32"/>
          <w:szCs w:val="32"/>
          <w:rtl/>
        </w:rPr>
        <w:t xml:space="preserve"> </w:t>
      </w:r>
      <w:r w:rsidR="001E7666" w:rsidRPr="00B027DF">
        <w:rPr>
          <w:rFonts w:asciiTheme="minorBidi" w:hAnsiTheme="minorBidi" w:cs="DecoType Naskh Extensions" w:hint="cs"/>
          <w:sz w:val="32"/>
          <w:szCs w:val="32"/>
          <w:rtl/>
        </w:rPr>
        <w:t>مع تمنياتي لكم بالتوفيق والنجاح</w:t>
      </w:r>
      <w:r w:rsidR="007F5EED">
        <w:rPr>
          <w:rFonts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7F5EED">
        <w:rPr>
          <w:rFonts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7F5EED">
        <w:rPr>
          <w:rFonts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7F5EED">
        <w:rPr>
          <w:rFonts w:asciiTheme="minorBidi" w:hAnsiTheme="minorBidi" w:cs="DecoType Naskh Extensions" w:hint="cs"/>
          <w:b/>
          <w:bCs/>
          <w:sz w:val="32"/>
          <w:szCs w:val="32"/>
          <w:rtl/>
        </w:rPr>
        <w:tab/>
        <w:t xml:space="preserve">                   </w:t>
      </w:r>
      <w:r w:rsidR="007F5EED">
        <w:rPr>
          <w:rFonts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7F5EED">
        <w:rPr>
          <w:rFonts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534AD1" w:rsidRPr="00B027DF">
        <w:rPr>
          <w:rFonts w:asciiTheme="minorBidi" w:hAnsiTheme="minorBidi" w:cs="DecoType Naskh Extensions" w:hint="cs"/>
          <w:sz w:val="32"/>
          <w:szCs w:val="32"/>
          <w:rtl/>
        </w:rPr>
        <w:t xml:space="preserve">معلم المادة / </w:t>
      </w:r>
      <w:r w:rsidR="00471A20">
        <w:rPr>
          <w:rFonts w:asciiTheme="minorBidi" w:hAnsiTheme="minorBidi" w:cs="DecoType Naskh Extensions" w:hint="cs"/>
          <w:sz w:val="32"/>
          <w:szCs w:val="32"/>
          <w:rtl/>
        </w:rPr>
        <w:t>.............</w:t>
      </w:r>
    </w:p>
    <w:sectPr w:rsidR="008C245F" w:rsidRPr="00B027DF" w:rsidSect="00565149">
      <w:headerReference w:type="default" r:id="rId80"/>
      <w:footerReference w:type="even" r:id="rId81"/>
      <w:pgSz w:w="11907" w:h="16443" w:code="9"/>
      <w:pgMar w:top="426" w:right="567" w:bottom="425" w:left="567" w:header="426" w:footer="720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7AD5" w:rsidRDefault="009E7AD5">
      <w:r>
        <w:separator/>
      </w:r>
    </w:p>
  </w:endnote>
  <w:endnote w:type="continuationSeparator" w:id="0">
    <w:p w:rsidR="009E7AD5" w:rsidRDefault="009E7A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  <w:embedRegular r:id="rId1" w:fontKey="{53B7AF5A-8999-49CA-8D90-B2149D3B9DF7}"/>
    <w:embedBold r:id="rId2" w:fontKey="{58299597-5E34-43BD-8CCF-D97EFAD898F2}"/>
    <w:embedBoldItalic r:id="rId3" w:fontKey="{EA5E18B3-9DDD-4695-B331-565D429CAA1B}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LTStd-Bold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4" w:fontKey="{4107A81B-4A18-4ADB-ABFE-920D78BE93F3}"/>
    <w:embedBold r:id="rId5" w:fontKey="{6D5962B2-7E60-40CB-A9E5-A3C192C98305}"/>
    <w:embedBoldItalic r:id="rId6" w:fontKey="{386924C4-6EBB-48B6-914E-6436364F4C29}"/>
  </w:font>
  <w:font w:name="MCS Tholoth S_U normal."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7" w:fontKey="{A0DB2643-A2DF-428C-9ED3-78D30FF4854C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C013D4A3-CBF8-4406-9F66-893BDBC2B207}"/>
    <w:embedItalic r:id="rId9" w:fontKey="{5C80F2A3-A25B-482B-B147-A430FFF7D0A2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l-KsorZulfiMath">
    <w:altName w:val="Arial"/>
    <w:charset w:val="B2"/>
    <w:family w:val="auto"/>
    <w:pitch w:val="variable"/>
    <w:sig w:usb0="00002001" w:usb1="00000000" w:usb2="00000000" w:usb3="00000000" w:csb0="00000040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  <w:embedBold r:id="rId10" w:fontKey="{EE217FBA-F6BB-48CC-B4B7-DB249C3702E3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1" w:fontKey="{A11804F8-9C82-43A1-9634-27342AB1728C}"/>
    <w:embedBold r:id="rId12" w:fontKey="{4130D433-2ACE-4593-B7E1-5A4D9954F6E0}"/>
    <w:embedBoldItalic r:id="rId13" w:fontKey="{37557FE9-98A1-4167-A815-29DF452D582F}"/>
  </w:font>
  <w:font w:name="David">
    <w:charset w:val="B1"/>
    <w:family w:val="swiss"/>
    <w:pitch w:val="variable"/>
    <w:sig w:usb0="00000803" w:usb1="00000000" w:usb2="00000000" w:usb3="00000000" w:csb0="00000021" w:csb1="00000000"/>
    <w:embedBoldItalic r:id="rId14" w:fontKey="{1B92720B-312E-4417-84FE-B30BB4764157}"/>
  </w:font>
  <w:font w:name="ZA-SYMBOLS">
    <w:altName w:val="Tahoma"/>
    <w:charset w:val="00"/>
    <w:family w:val="swiss"/>
    <w:pitch w:val="variable"/>
    <w:sig w:usb0="21002A87" w:usb1="80000000" w:usb2="00000008" w:usb3="00000000" w:csb0="000101FF" w:csb1="00000000"/>
    <w:embedBold r:id="rId15" w:fontKey="{0F324E62-4019-4DB5-8AA8-57F3189524AB}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  <w:embedRegular r:id="rId16" w:fontKey="{F521295A-4F27-4C34-9E49-212D200D9B0A}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  <w:embedRegular r:id="rId17" w:fontKey="{ACED20D0-FDCF-4022-8523-8ADD7C2C1299}"/>
  </w:font>
  <w:font w:name="DecoType Naskh Extensions">
    <w:charset w:val="B2"/>
    <w:family w:val="auto"/>
    <w:pitch w:val="variable"/>
    <w:sig w:usb0="00002001" w:usb1="80000000" w:usb2="00000008" w:usb3="00000000" w:csb0="00000040" w:csb1="00000000"/>
    <w:embedRegular r:id="rId18" w:fontKey="{60E11907-F2EB-4838-BEBC-F03E50CF02EE}"/>
    <w:embedBold r:id="rId19" w:fontKey="{4E19ADA4-209A-4D3C-B938-BCE27ECC5D60}"/>
  </w:font>
  <w:font w:name="DecoType Naskh Variants">
    <w:charset w:val="B2"/>
    <w:family w:val="auto"/>
    <w:pitch w:val="variable"/>
    <w:sig w:usb0="00002001" w:usb1="80000000" w:usb2="00000008" w:usb3="00000000" w:csb0="00000040" w:csb1="00000000"/>
    <w:embedBold r:id="rId20" w:fontKey="{A14F84D3-B59C-449A-BE73-0237A8F105B6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3EE4" w:rsidRDefault="0002176D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 w:rsidR="00033EE4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033EE4" w:rsidRDefault="00033E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7AD5" w:rsidRDefault="009E7AD5">
      <w:r>
        <w:separator/>
      </w:r>
    </w:p>
  </w:footnote>
  <w:footnote w:type="continuationSeparator" w:id="0">
    <w:p w:rsidR="009E7AD5" w:rsidRDefault="009E7A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3EE4" w:rsidRPr="00FD53DB" w:rsidRDefault="00033EE4" w:rsidP="00FD53DB">
    <w:pPr>
      <w:pStyle w:val="Header"/>
      <w:jc w:val="center"/>
      <w:rPr>
        <w:rFonts w:cs="DecoType Naskh Variants"/>
        <w:b/>
        <w:bCs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8A66E8"/>
    <w:multiLevelType w:val="hybridMultilevel"/>
    <w:tmpl w:val="3B603E96"/>
    <w:lvl w:ilvl="0" w:tplc="D054CAF2">
      <w:start w:val="3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1D2BE9"/>
    <w:multiLevelType w:val="hybridMultilevel"/>
    <w:tmpl w:val="5308E5F0"/>
    <w:lvl w:ilvl="0" w:tplc="C62E537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6207178"/>
    <w:multiLevelType w:val="hybridMultilevel"/>
    <w:tmpl w:val="F0DA6992"/>
    <w:lvl w:ilvl="0" w:tplc="9CB0A08E">
      <w:start w:val="3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756F38"/>
    <w:multiLevelType w:val="hybridMultilevel"/>
    <w:tmpl w:val="FE74462A"/>
    <w:lvl w:ilvl="0" w:tplc="F22E743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4A479A"/>
    <w:multiLevelType w:val="hybridMultilevel"/>
    <w:tmpl w:val="347E285A"/>
    <w:lvl w:ilvl="0" w:tplc="39E6ABE0">
      <w:start w:val="3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F39659D"/>
    <w:multiLevelType w:val="hybridMultilevel"/>
    <w:tmpl w:val="A84A9C96"/>
    <w:lvl w:ilvl="0" w:tplc="B05684C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790A74"/>
    <w:multiLevelType w:val="hybridMultilevel"/>
    <w:tmpl w:val="372E33EA"/>
    <w:lvl w:ilvl="0" w:tplc="82C8D0D0">
      <w:start w:val="3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4872E67"/>
    <w:multiLevelType w:val="hybridMultilevel"/>
    <w:tmpl w:val="DA50E334"/>
    <w:lvl w:ilvl="0" w:tplc="78F48EAC">
      <w:start w:val="1"/>
      <w:numFmt w:val="decimal"/>
      <w:lvlText w:val="(%1)"/>
      <w:lvlJc w:val="left"/>
      <w:pPr>
        <w:tabs>
          <w:tab w:val="num" w:pos="1170"/>
        </w:tabs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8">
    <w:nsid w:val="53396BFF"/>
    <w:multiLevelType w:val="hybridMultilevel"/>
    <w:tmpl w:val="3CCA6B06"/>
    <w:lvl w:ilvl="0" w:tplc="FCB44624">
      <w:start w:val="3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3B16E98"/>
    <w:multiLevelType w:val="hybridMultilevel"/>
    <w:tmpl w:val="DC10D8CA"/>
    <w:lvl w:ilvl="0" w:tplc="E9BEA8C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2B6E1F"/>
    <w:multiLevelType w:val="hybridMultilevel"/>
    <w:tmpl w:val="6B16A79E"/>
    <w:lvl w:ilvl="0" w:tplc="4E7C4EB8">
      <w:start w:val="1"/>
      <w:numFmt w:val="upperLetter"/>
      <w:lvlText w:val="%1)"/>
      <w:lvlJc w:val="left"/>
      <w:pPr>
        <w:ind w:left="720" w:hanging="360"/>
      </w:pPr>
      <w:rPr>
        <w:rFonts w:hint="default"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876CBB"/>
    <w:multiLevelType w:val="hybridMultilevel"/>
    <w:tmpl w:val="1F26747C"/>
    <w:lvl w:ilvl="0" w:tplc="B05684C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4E734F1"/>
    <w:multiLevelType w:val="hybridMultilevel"/>
    <w:tmpl w:val="66A2D6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5BD4859"/>
    <w:multiLevelType w:val="hybridMultilevel"/>
    <w:tmpl w:val="0366B5C8"/>
    <w:lvl w:ilvl="0" w:tplc="35AA0C24">
      <w:start w:val="2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D0D61AD"/>
    <w:multiLevelType w:val="hybridMultilevel"/>
    <w:tmpl w:val="E30600BA"/>
    <w:lvl w:ilvl="0" w:tplc="ADAAD52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DD5B07"/>
    <w:multiLevelType w:val="hybridMultilevel"/>
    <w:tmpl w:val="CE60BEA0"/>
    <w:lvl w:ilvl="0" w:tplc="5B125F26">
      <w:numFmt w:val="bullet"/>
      <w:lvlText w:val="-"/>
      <w:lvlJc w:val="left"/>
      <w:pPr>
        <w:ind w:left="720" w:hanging="360"/>
      </w:pPr>
      <w:rPr>
        <w:rFonts w:ascii="PalatinoLTStd-BoldItalic" w:eastAsiaTheme="minorHAnsi" w:hAnsi="PalatinoLTStd-BoldItalic" w:cs="PalatinoLTStd-BoldItal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F2D4859"/>
    <w:multiLevelType w:val="hybridMultilevel"/>
    <w:tmpl w:val="A728193A"/>
    <w:lvl w:ilvl="0" w:tplc="EC1EE660"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"/>
  </w:num>
  <w:num w:numId="3">
    <w:abstractNumId w:val="6"/>
  </w:num>
  <w:num w:numId="4">
    <w:abstractNumId w:val="0"/>
  </w:num>
  <w:num w:numId="5">
    <w:abstractNumId w:val="4"/>
  </w:num>
  <w:num w:numId="6">
    <w:abstractNumId w:val="7"/>
  </w:num>
  <w:num w:numId="7">
    <w:abstractNumId w:val="14"/>
  </w:num>
  <w:num w:numId="8">
    <w:abstractNumId w:val="11"/>
  </w:num>
  <w:num w:numId="9">
    <w:abstractNumId w:val="5"/>
  </w:num>
  <w:num w:numId="10">
    <w:abstractNumId w:val="3"/>
  </w:num>
  <w:num w:numId="11">
    <w:abstractNumId w:val="9"/>
  </w:num>
  <w:num w:numId="12">
    <w:abstractNumId w:val="13"/>
  </w:num>
  <w:num w:numId="13">
    <w:abstractNumId w:val="10"/>
  </w:num>
  <w:num w:numId="14">
    <w:abstractNumId w:val="16"/>
  </w:num>
  <w:num w:numId="15">
    <w:abstractNumId w:val="15"/>
  </w:num>
  <w:num w:numId="16">
    <w:abstractNumId w:val="1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50"/>
  <w:embedTrueTypeFonts/>
  <w:proofState w:spelling="clean" w:grammar="clean"/>
  <w:revisionView w:inkAnnotation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6F4E"/>
    <w:rsid w:val="00003662"/>
    <w:rsid w:val="000062FE"/>
    <w:rsid w:val="00010A7A"/>
    <w:rsid w:val="00010EFB"/>
    <w:rsid w:val="00012102"/>
    <w:rsid w:val="00017524"/>
    <w:rsid w:val="00017799"/>
    <w:rsid w:val="000202A2"/>
    <w:rsid w:val="0002176D"/>
    <w:rsid w:val="000231AF"/>
    <w:rsid w:val="00024478"/>
    <w:rsid w:val="000262EF"/>
    <w:rsid w:val="00026651"/>
    <w:rsid w:val="00032E3B"/>
    <w:rsid w:val="00033EE4"/>
    <w:rsid w:val="0003405A"/>
    <w:rsid w:val="0003525D"/>
    <w:rsid w:val="0003577B"/>
    <w:rsid w:val="000406BC"/>
    <w:rsid w:val="00040730"/>
    <w:rsid w:val="000473DB"/>
    <w:rsid w:val="00047984"/>
    <w:rsid w:val="00050FDE"/>
    <w:rsid w:val="00051588"/>
    <w:rsid w:val="00051767"/>
    <w:rsid w:val="00063177"/>
    <w:rsid w:val="00063EBB"/>
    <w:rsid w:val="000640DC"/>
    <w:rsid w:val="00066040"/>
    <w:rsid w:val="00071EF1"/>
    <w:rsid w:val="000736CF"/>
    <w:rsid w:val="000771EB"/>
    <w:rsid w:val="0008248E"/>
    <w:rsid w:val="000828B3"/>
    <w:rsid w:val="0008353E"/>
    <w:rsid w:val="0008379E"/>
    <w:rsid w:val="00083817"/>
    <w:rsid w:val="000845A9"/>
    <w:rsid w:val="00090B2C"/>
    <w:rsid w:val="00090EBE"/>
    <w:rsid w:val="00091C57"/>
    <w:rsid w:val="00092750"/>
    <w:rsid w:val="00093238"/>
    <w:rsid w:val="000946AC"/>
    <w:rsid w:val="00094F8A"/>
    <w:rsid w:val="0009505E"/>
    <w:rsid w:val="00097246"/>
    <w:rsid w:val="000975EE"/>
    <w:rsid w:val="000978EC"/>
    <w:rsid w:val="000A0020"/>
    <w:rsid w:val="000A42B4"/>
    <w:rsid w:val="000B407F"/>
    <w:rsid w:val="000B41BC"/>
    <w:rsid w:val="000B6339"/>
    <w:rsid w:val="000B6A99"/>
    <w:rsid w:val="000C0D99"/>
    <w:rsid w:val="000C546A"/>
    <w:rsid w:val="000C5DB6"/>
    <w:rsid w:val="000C60D7"/>
    <w:rsid w:val="000C625E"/>
    <w:rsid w:val="000C62EF"/>
    <w:rsid w:val="000C7104"/>
    <w:rsid w:val="000C7E91"/>
    <w:rsid w:val="000D0637"/>
    <w:rsid w:val="000D0AA5"/>
    <w:rsid w:val="000D322E"/>
    <w:rsid w:val="000D6077"/>
    <w:rsid w:val="000E0A5B"/>
    <w:rsid w:val="000E1573"/>
    <w:rsid w:val="000E54A8"/>
    <w:rsid w:val="000E607A"/>
    <w:rsid w:val="000E7747"/>
    <w:rsid w:val="000F117F"/>
    <w:rsid w:val="000F11BC"/>
    <w:rsid w:val="000F1812"/>
    <w:rsid w:val="000F386A"/>
    <w:rsid w:val="000F51E3"/>
    <w:rsid w:val="000F6655"/>
    <w:rsid w:val="0010299D"/>
    <w:rsid w:val="00103645"/>
    <w:rsid w:val="00105B75"/>
    <w:rsid w:val="00106287"/>
    <w:rsid w:val="00106A8B"/>
    <w:rsid w:val="00110B90"/>
    <w:rsid w:val="00111887"/>
    <w:rsid w:val="00114739"/>
    <w:rsid w:val="00114785"/>
    <w:rsid w:val="001166C2"/>
    <w:rsid w:val="00116B2E"/>
    <w:rsid w:val="00121A97"/>
    <w:rsid w:val="00123762"/>
    <w:rsid w:val="00123F4F"/>
    <w:rsid w:val="00127106"/>
    <w:rsid w:val="0013164A"/>
    <w:rsid w:val="00132B58"/>
    <w:rsid w:val="00133437"/>
    <w:rsid w:val="00134389"/>
    <w:rsid w:val="00134C86"/>
    <w:rsid w:val="00135F6E"/>
    <w:rsid w:val="001366A6"/>
    <w:rsid w:val="00140684"/>
    <w:rsid w:val="001424B3"/>
    <w:rsid w:val="00143155"/>
    <w:rsid w:val="001445B7"/>
    <w:rsid w:val="00146303"/>
    <w:rsid w:val="00147C1B"/>
    <w:rsid w:val="00150529"/>
    <w:rsid w:val="001515DB"/>
    <w:rsid w:val="00152A6F"/>
    <w:rsid w:val="00157E2E"/>
    <w:rsid w:val="001607B8"/>
    <w:rsid w:val="00163B0D"/>
    <w:rsid w:val="00171778"/>
    <w:rsid w:val="00172025"/>
    <w:rsid w:val="00174589"/>
    <w:rsid w:val="00174D40"/>
    <w:rsid w:val="0017546F"/>
    <w:rsid w:val="00177D9E"/>
    <w:rsid w:val="00180784"/>
    <w:rsid w:val="00184087"/>
    <w:rsid w:val="00184D1A"/>
    <w:rsid w:val="00185D9E"/>
    <w:rsid w:val="0019346E"/>
    <w:rsid w:val="00195C72"/>
    <w:rsid w:val="001965AF"/>
    <w:rsid w:val="00197295"/>
    <w:rsid w:val="001976BC"/>
    <w:rsid w:val="001A04C1"/>
    <w:rsid w:val="001A11F8"/>
    <w:rsid w:val="001A1CBA"/>
    <w:rsid w:val="001A54C3"/>
    <w:rsid w:val="001A7631"/>
    <w:rsid w:val="001A78C2"/>
    <w:rsid w:val="001B02CA"/>
    <w:rsid w:val="001B05D1"/>
    <w:rsid w:val="001B0E23"/>
    <w:rsid w:val="001B2367"/>
    <w:rsid w:val="001B264F"/>
    <w:rsid w:val="001B38B1"/>
    <w:rsid w:val="001B4261"/>
    <w:rsid w:val="001C7710"/>
    <w:rsid w:val="001D21E7"/>
    <w:rsid w:val="001D71BE"/>
    <w:rsid w:val="001D7538"/>
    <w:rsid w:val="001E204E"/>
    <w:rsid w:val="001E2F08"/>
    <w:rsid w:val="001E45E7"/>
    <w:rsid w:val="001E7666"/>
    <w:rsid w:val="001E7FEE"/>
    <w:rsid w:val="001F0550"/>
    <w:rsid w:val="001F1FC7"/>
    <w:rsid w:val="001F2AD7"/>
    <w:rsid w:val="001F5FB9"/>
    <w:rsid w:val="001F63B2"/>
    <w:rsid w:val="001F7285"/>
    <w:rsid w:val="00200483"/>
    <w:rsid w:val="002019F3"/>
    <w:rsid w:val="00201D95"/>
    <w:rsid w:val="00201F9B"/>
    <w:rsid w:val="0020277C"/>
    <w:rsid w:val="00203D62"/>
    <w:rsid w:val="00205CFA"/>
    <w:rsid w:val="0020767E"/>
    <w:rsid w:val="00210624"/>
    <w:rsid w:val="00210FB8"/>
    <w:rsid w:val="002121AF"/>
    <w:rsid w:val="00216199"/>
    <w:rsid w:val="002165CF"/>
    <w:rsid w:val="002167AC"/>
    <w:rsid w:val="00217100"/>
    <w:rsid w:val="00220851"/>
    <w:rsid w:val="00220D19"/>
    <w:rsid w:val="00221B8F"/>
    <w:rsid w:val="002226E4"/>
    <w:rsid w:val="002239DB"/>
    <w:rsid w:val="00224728"/>
    <w:rsid w:val="00227AAF"/>
    <w:rsid w:val="002304E8"/>
    <w:rsid w:val="00231613"/>
    <w:rsid w:val="0023221E"/>
    <w:rsid w:val="002350A0"/>
    <w:rsid w:val="00242D2C"/>
    <w:rsid w:val="00244F29"/>
    <w:rsid w:val="00245AAF"/>
    <w:rsid w:val="00250688"/>
    <w:rsid w:val="00253170"/>
    <w:rsid w:val="0025390C"/>
    <w:rsid w:val="00254A1C"/>
    <w:rsid w:val="00254FAD"/>
    <w:rsid w:val="00256BD2"/>
    <w:rsid w:val="00256EFD"/>
    <w:rsid w:val="002633B6"/>
    <w:rsid w:val="002710EE"/>
    <w:rsid w:val="00271A69"/>
    <w:rsid w:val="00274E91"/>
    <w:rsid w:val="002779FC"/>
    <w:rsid w:val="0028211B"/>
    <w:rsid w:val="00285123"/>
    <w:rsid w:val="00287BD1"/>
    <w:rsid w:val="0029295B"/>
    <w:rsid w:val="002959D7"/>
    <w:rsid w:val="002A0CC8"/>
    <w:rsid w:val="002A0CFB"/>
    <w:rsid w:val="002A15EC"/>
    <w:rsid w:val="002A16C4"/>
    <w:rsid w:val="002A2BED"/>
    <w:rsid w:val="002A355F"/>
    <w:rsid w:val="002A422B"/>
    <w:rsid w:val="002A56E6"/>
    <w:rsid w:val="002A7BEA"/>
    <w:rsid w:val="002B1A91"/>
    <w:rsid w:val="002C2F06"/>
    <w:rsid w:val="002C5A23"/>
    <w:rsid w:val="002C5D4F"/>
    <w:rsid w:val="002C61E0"/>
    <w:rsid w:val="002D0AF3"/>
    <w:rsid w:val="002D0AFD"/>
    <w:rsid w:val="002E02A5"/>
    <w:rsid w:val="002E11AE"/>
    <w:rsid w:val="002E1CBE"/>
    <w:rsid w:val="002E4625"/>
    <w:rsid w:val="002E6774"/>
    <w:rsid w:val="002E7B8C"/>
    <w:rsid w:val="002F018E"/>
    <w:rsid w:val="002F146A"/>
    <w:rsid w:val="002F2837"/>
    <w:rsid w:val="002F5B4A"/>
    <w:rsid w:val="002F7DB9"/>
    <w:rsid w:val="003023B2"/>
    <w:rsid w:val="00302E49"/>
    <w:rsid w:val="00304157"/>
    <w:rsid w:val="00307B66"/>
    <w:rsid w:val="00311451"/>
    <w:rsid w:val="00315339"/>
    <w:rsid w:val="00315993"/>
    <w:rsid w:val="00316878"/>
    <w:rsid w:val="003176AF"/>
    <w:rsid w:val="00317CFF"/>
    <w:rsid w:val="003225D7"/>
    <w:rsid w:val="00322B4F"/>
    <w:rsid w:val="003345BD"/>
    <w:rsid w:val="00334C30"/>
    <w:rsid w:val="0033759E"/>
    <w:rsid w:val="00340563"/>
    <w:rsid w:val="0034366E"/>
    <w:rsid w:val="00343AC7"/>
    <w:rsid w:val="00344700"/>
    <w:rsid w:val="00344F52"/>
    <w:rsid w:val="003474CE"/>
    <w:rsid w:val="00347A0A"/>
    <w:rsid w:val="00350D05"/>
    <w:rsid w:val="00351285"/>
    <w:rsid w:val="0035614C"/>
    <w:rsid w:val="0035656C"/>
    <w:rsid w:val="00356F3D"/>
    <w:rsid w:val="00360D7B"/>
    <w:rsid w:val="003611AA"/>
    <w:rsid w:val="00363BAB"/>
    <w:rsid w:val="0036423E"/>
    <w:rsid w:val="00365688"/>
    <w:rsid w:val="00366298"/>
    <w:rsid w:val="00367E09"/>
    <w:rsid w:val="003713A4"/>
    <w:rsid w:val="00371650"/>
    <w:rsid w:val="0037177E"/>
    <w:rsid w:val="003720F3"/>
    <w:rsid w:val="00372480"/>
    <w:rsid w:val="00372D50"/>
    <w:rsid w:val="00372F23"/>
    <w:rsid w:val="00383411"/>
    <w:rsid w:val="00384FF1"/>
    <w:rsid w:val="003870DA"/>
    <w:rsid w:val="003871DC"/>
    <w:rsid w:val="0039280B"/>
    <w:rsid w:val="003955AE"/>
    <w:rsid w:val="003A033E"/>
    <w:rsid w:val="003A05F8"/>
    <w:rsid w:val="003A0946"/>
    <w:rsid w:val="003A0D2B"/>
    <w:rsid w:val="003A2B5F"/>
    <w:rsid w:val="003A3BC6"/>
    <w:rsid w:val="003A5D71"/>
    <w:rsid w:val="003A65EC"/>
    <w:rsid w:val="003A7471"/>
    <w:rsid w:val="003B0DC7"/>
    <w:rsid w:val="003B1DFB"/>
    <w:rsid w:val="003B43E7"/>
    <w:rsid w:val="003B4801"/>
    <w:rsid w:val="003B6961"/>
    <w:rsid w:val="003C0BDC"/>
    <w:rsid w:val="003C1A74"/>
    <w:rsid w:val="003C67A8"/>
    <w:rsid w:val="003C7CD7"/>
    <w:rsid w:val="003D097A"/>
    <w:rsid w:val="003D0DAE"/>
    <w:rsid w:val="003D13F3"/>
    <w:rsid w:val="003D3555"/>
    <w:rsid w:val="003D3845"/>
    <w:rsid w:val="003D39E8"/>
    <w:rsid w:val="003D3C33"/>
    <w:rsid w:val="003D484D"/>
    <w:rsid w:val="003D4BBA"/>
    <w:rsid w:val="003E5371"/>
    <w:rsid w:val="003E59CB"/>
    <w:rsid w:val="003E71DB"/>
    <w:rsid w:val="003E7E7B"/>
    <w:rsid w:val="003F0E81"/>
    <w:rsid w:val="003F2376"/>
    <w:rsid w:val="003F2EF8"/>
    <w:rsid w:val="003F5F1E"/>
    <w:rsid w:val="00400CD5"/>
    <w:rsid w:val="004013C5"/>
    <w:rsid w:val="004043B7"/>
    <w:rsid w:val="004045C7"/>
    <w:rsid w:val="0040532B"/>
    <w:rsid w:val="00410B1C"/>
    <w:rsid w:val="004163BF"/>
    <w:rsid w:val="00416521"/>
    <w:rsid w:val="0042063F"/>
    <w:rsid w:val="004208B2"/>
    <w:rsid w:val="00424A0C"/>
    <w:rsid w:val="00426D4F"/>
    <w:rsid w:val="0042700E"/>
    <w:rsid w:val="00432BFE"/>
    <w:rsid w:val="004413D7"/>
    <w:rsid w:val="004419E8"/>
    <w:rsid w:val="00441EC5"/>
    <w:rsid w:val="004454EB"/>
    <w:rsid w:val="0044659F"/>
    <w:rsid w:val="004470F5"/>
    <w:rsid w:val="00447767"/>
    <w:rsid w:val="004479D5"/>
    <w:rsid w:val="00447CF5"/>
    <w:rsid w:val="00452127"/>
    <w:rsid w:val="00453C1F"/>
    <w:rsid w:val="004557FC"/>
    <w:rsid w:val="004576A2"/>
    <w:rsid w:val="00461545"/>
    <w:rsid w:val="00461E82"/>
    <w:rsid w:val="00462399"/>
    <w:rsid w:val="00462653"/>
    <w:rsid w:val="00471A20"/>
    <w:rsid w:val="00472A3E"/>
    <w:rsid w:val="00481034"/>
    <w:rsid w:val="00482333"/>
    <w:rsid w:val="004846A5"/>
    <w:rsid w:val="00490D08"/>
    <w:rsid w:val="00490F9E"/>
    <w:rsid w:val="00494FAE"/>
    <w:rsid w:val="004951A1"/>
    <w:rsid w:val="004961E7"/>
    <w:rsid w:val="00496680"/>
    <w:rsid w:val="00497772"/>
    <w:rsid w:val="004A4E24"/>
    <w:rsid w:val="004A5BC8"/>
    <w:rsid w:val="004B50C7"/>
    <w:rsid w:val="004B5860"/>
    <w:rsid w:val="004C155E"/>
    <w:rsid w:val="004C4F2C"/>
    <w:rsid w:val="004C5A11"/>
    <w:rsid w:val="004C6458"/>
    <w:rsid w:val="004C7587"/>
    <w:rsid w:val="004C7B3F"/>
    <w:rsid w:val="004D0609"/>
    <w:rsid w:val="004D0769"/>
    <w:rsid w:val="004D452F"/>
    <w:rsid w:val="004D56D4"/>
    <w:rsid w:val="004D729E"/>
    <w:rsid w:val="004E0D3E"/>
    <w:rsid w:val="004E5383"/>
    <w:rsid w:val="004E7422"/>
    <w:rsid w:val="004F0AE5"/>
    <w:rsid w:val="004F61C2"/>
    <w:rsid w:val="004F64D7"/>
    <w:rsid w:val="004F6D40"/>
    <w:rsid w:val="0050311C"/>
    <w:rsid w:val="005109BF"/>
    <w:rsid w:val="005120C5"/>
    <w:rsid w:val="005130A0"/>
    <w:rsid w:val="005163DD"/>
    <w:rsid w:val="00517C82"/>
    <w:rsid w:val="005223C1"/>
    <w:rsid w:val="00523F29"/>
    <w:rsid w:val="00524294"/>
    <w:rsid w:val="0052470B"/>
    <w:rsid w:val="0052547F"/>
    <w:rsid w:val="0052670E"/>
    <w:rsid w:val="005273A7"/>
    <w:rsid w:val="00530CB7"/>
    <w:rsid w:val="00534AD1"/>
    <w:rsid w:val="00540DBA"/>
    <w:rsid w:val="005414C1"/>
    <w:rsid w:val="0054185F"/>
    <w:rsid w:val="00543192"/>
    <w:rsid w:val="0054488D"/>
    <w:rsid w:val="0055260C"/>
    <w:rsid w:val="0055307A"/>
    <w:rsid w:val="0055707B"/>
    <w:rsid w:val="005601F1"/>
    <w:rsid w:val="0056133A"/>
    <w:rsid w:val="005650F1"/>
    <w:rsid w:val="00565149"/>
    <w:rsid w:val="00566EFE"/>
    <w:rsid w:val="00571637"/>
    <w:rsid w:val="00572228"/>
    <w:rsid w:val="005738D7"/>
    <w:rsid w:val="005801D5"/>
    <w:rsid w:val="00586989"/>
    <w:rsid w:val="00586F9A"/>
    <w:rsid w:val="005870C3"/>
    <w:rsid w:val="00591680"/>
    <w:rsid w:val="00596999"/>
    <w:rsid w:val="0059780D"/>
    <w:rsid w:val="005A0C54"/>
    <w:rsid w:val="005A17A5"/>
    <w:rsid w:val="005A2C8B"/>
    <w:rsid w:val="005A3026"/>
    <w:rsid w:val="005A356C"/>
    <w:rsid w:val="005A3A56"/>
    <w:rsid w:val="005A4FFD"/>
    <w:rsid w:val="005B33AB"/>
    <w:rsid w:val="005B4A8B"/>
    <w:rsid w:val="005B6FDF"/>
    <w:rsid w:val="005B7922"/>
    <w:rsid w:val="005C09E8"/>
    <w:rsid w:val="005D2295"/>
    <w:rsid w:val="005D3701"/>
    <w:rsid w:val="005D7D10"/>
    <w:rsid w:val="005E39AC"/>
    <w:rsid w:val="005E718E"/>
    <w:rsid w:val="005F44BA"/>
    <w:rsid w:val="005F47C8"/>
    <w:rsid w:val="005F5DB6"/>
    <w:rsid w:val="005F6C47"/>
    <w:rsid w:val="0060029B"/>
    <w:rsid w:val="006025F3"/>
    <w:rsid w:val="006044CB"/>
    <w:rsid w:val="006050B0"/>
    <w:rsid w:val="006064B3"/>
    <w:rsid w:val="00611369"/>
    <w:rsid w:val="00614180"/>
    <w:rsid w:val="00615BDC"/>
    <w:rsid w:val="00616C53"/>
    <w:rsid w:val="00617376"/>
    <w:rsid w:val="00621652"/>
    <w:rsid w:val="00621688"/>
    <w:rsid w:val="006222A7"/>
    <w:rsid w:val="00624450"/>
    <w:rsid w:val="0062515C"/>
    <w:rsid w:val="00625376"/>
    <w:rsid w:val="00630A84"/>
    <w:rsid w:val="00631ED0"/>
    <w:rsid w:val="00634593"/>
    <w:rsid w:val="0063599D"/>
    <w:rsid w:val="00635B0B"/>
    <w:rsid w:val="00640420"/>
    <w:rsid w:val="0064071C"/>
    <w:rsid w:val="00641AAF"/>
    <w:rsid w:val="00643813"/>
    <w:rsid w:val="006438B1"/>
    <w:rsid w:val="00647586"/>
    <w:rsid w:val="00647877"/>
    <w:rsid w:val="006557BE"/>
    <w:rsid w:val="006569AF"/>
    <w:rsid w:val="00663642"/>
    <w:rsid w:val="006676EB"/>
    <w:rsid w:val="00672EF7"/>
    <w:rsid w:val="00675CA0"/>
    <w:rsid w:val="0068298D"/>
    <w:rsid w:val="00682DBE"/>
    <w:rsid w:val="00683505"/>
    <w:rsid w:val="0068404C"/>
    <w:rsid w:val="00685B4B"/>
    <w:rsid w:val="00685D08"/>
    <w:rsid w:val="006878C1"/>
    <w:rsid w:val="006915BE"/>
    <w:rsid w:val="00692D2D"/>
    <w:rsid w:val="00697FA6"/>
    <w:rsid w:val="006A488D"/>
    <w:rsid w:val="006A7DDB"/>
    <w:rsid w:val="006B0113"/>
    <w:rsid w:val="006B07C9"/>
    <w:rsid w:val="006B0830"/>
    <w:rsid w:val="006B1506"/>
    <w:rsid w:val="006B6D8C"/>
    <w:rsid w:val="006C0A69"/>
    <w:rsid w:val="006C1004"/>
    <w:rsid w:val="006C226E"/>
    <w:rsid w:val="006C307A"/>
    <w:rsid w:val="006C750C"/>
    <w:rsid w:val="006C75F4"/>
    <w:rsid w:val="006C7E24"/>
    <w:rsid w:val="006D0610"/>
    <w:rsid w:val="006D07B7"/>
    <w:rsid w:val="006D1460"/>
    <w:rsid w:val="006D28A0"/>
    <w:rsid w:val="006D2F6B"/>
    <w:rsid w:val="006D2F84"/>
    <w:rsid w:val="006D3D8F"/>
    <w:rsid w:val="006D512D"/>
    <w:rsid w:val="006D754D"/>
    <w:rsid w:val="006D76CA"/>
    <w:rsid w:val="006D7BC6"/>
    <w:rsid w:val="006D7DDD"/>
    <w:rsid w:val="006E2423"/>
    <w:rsid w:val="006E33D0"/>
    <w:rsid w:val="006E5387"/>
    <w:rsid w:val="006F453D"/>
    <w:rsid w:val="006F575C"/>
    <w:rsid w:val="006F6798"/>
    <w:rsid w:val="007070AB"/>
    <w:rsid w:val="00712CC9"/>
    <w:rsid w:val="00713C41"/>
    <w:rsid w:val="00715A01"/>
    <w:rsid w:val="0071757C"/>
    <w:rsid w:val="0072038D"/>
    <w:rsid w:val="007206CC"/>
    <w:rsid w:val="00721664"/>
    <w:rsid w:val="00724310"/>
    <w:rsid w:val="0072528E"/>
    <w:rsid w:val="00727B2E"/>
    <w:rsid w:val="00734291"/>
    <w:rsid w:val="007344C2"/>
    <w:rsid w:val="007352FF"/>
    <w:rsid w:val="0073691D"/>
    <w:rsid w:val="0074088E"/>
    <w:rsid w:val="00740BDD"/>
    <w:rsid w:val="00740F63"/>
    <w:rsid w:val="0074117D"/>
    <w:rsid w:val="0074341C"/>
    <w:rsid w:val="007447C3"/>
    <w:rsid w:val="007458AB"/>
    <w:rsid w:val="00745CFF"/>
    <w:rsid w:val="00745F6F"/>
    <w:rsid w:val="00747CB4"/>
    <w:rsid w:val="00756B7A"/>
    <w:rsid w:val="00756D00"/>
    <w:rsid w:val="007577E9"/>
    <w:rsid w:val="0076323C"/>
    <w:rsid w:val="0076539D"/>
    <w:rsid w:val="007716F4"/>
    <w:rsid w:val="00771D8B"/>
    <w:rsid w:val="00772B5A"/>
    <w:rsid w:val="00782153"/>
    <w:rsid w:val="0078420E"/>
    <w:rsid w:val="00785B5E"/>
    <w:rsid w:val="0078603B"/>
    <w:rsid w:val="0078762A"/>
    <w:rsid w:val="00792CC5"/>
    <w:rsid w:val="00793013"/>
    <w:rsid w:val="00793144"/>
    <w:rsid w:val="007947C6"/>
    <w:rsid w:val="00796487"/>
    <w:rsid w:val="007A22F9"/>
    <w:rsid w:val="007A555C"/>
    <w:rsid w:val="007A5726"/>
    <w:rsid w:val="007A5D4D"/>
    <w:rsid w:val="007A775B"/>
    <w:rsid w:val="007B2BD5"/>
    <w:rsid w:val="007B600F"/>
    <w:rsid w:val="007B616F"/>
    <w:rsid w:val="007B7985"/>
    <w:rsid w:val="007B7BDA"/>
    <w:rsid w:val="007C10A1"/>
    <w:rsid w:val="007C186F"/>
    <w:rsid w:val="007C2CCC"/>
    <w:rsid w:val="007C4898"/>
    <w:rsid w:val="007C5401"/>
    <w:rsid w:val="007C62FB"/>
    <w:rsid w:val="007D06A2"/>
    <w:rsid w:val="007D0909"/>
    <w:rsid w:val="007D4864"/>
    <w:rsid w:val="007D6E60"/>
    <w:rsid w:val="007D7A76"/>
    <w:rsid w:val="007E075E"/>
    <w:rsid w:val="007E106C"/>
    <w:rsid w:val="007E182A"/>
    <w:rsid w:val="007E3902"/>
    <w:rsid w:val="007E6311"/>
    <w:rsid w:val="007E698E"/>
    <w:rsid w:val="007E79F5"/>
    <w:rsid w:val="007F1B6C"/>
    <w:rsid w:val="007F386D"/>
    <w:rsid w:val="007F5EED"/>
    <w:rsid w:val="007F7367"/>
    <w:rsid w:val="007F790E"/>
    <w:rsid w:val="0080001C"/>
    <w:rsid w:val="00804E1A"/>
    <w:rsid w:val="00807D6D"/>
    <w:rsid w:val="0081169F"/>
    <w:rsid w:val="00812DE2"/>
    <w:rsid w:val="00814D8D"/>
    <w:rsid w:val="008169D8"/>
    <w:rsid w:val="00816B2C"/>
    <w:rsid w:val="00820856"/>
    <w:rsid w:val="00823D98"/>
    <w:rsid w:val="00831D36"/>
    <w:rsid w:val="00832489"/>
    <w:rsid w:val="00834595"/>
    <w:rsid w:val="00835701"/>
    <w:rsid w:val="00837928"/>
    <w:rsid w:val="0084046B"/>
    <w:rsid w:val="00841F2E"/>
    <w:rsid w:val="00842E1D"/>
    <w:rsid w:val="008434F5"/>
    <w:rsid w:val="00850ED7"/>
    <w:rsid w:val="00851B40"/>
    <w:rsid w:val="00852C59"/>
    <w:rsid w:val="00853A03"/>
    <w:rsid w:val="00853F7C"/>
    <w:rsid w:val="00854D93"/>
    <w:rsid w:val="008607A2"/>
    <w:rsid w:val="008607DE"/>
    <w:rsid w:val="00861E46"/>
    <w:rsid w:val="00863D40"/>
    <w:rsid w:val="0086430F"/>
    <w:rsid w:val="0086479D"/>
    <w:rsid w:val="00865DB9"/>
    <w:rsid w:val="0087189E"/>
    <w:rsid w:val="00872202"/>
    <w:rsid w:val="008725C8"/>
    <w:rsid w:val="00872FA2"/>
    <w:rsid w:val="00873766"/>
    <w:rsid w:val="00873E98"/>
    <w:rsid w:val="0087488D"/>
    <w:rsid w:val="00874EA0"/>
    <w:rsid w:val="00876CF1"/>
    <w:rsid w:val="008774EC"/>
    <w:rsid w:val="00877D2C"/>
    <w:rsid w:val="00877F15"/>
    <w:rsid w:val="008847CE"/>
    <w:rsid w:val="00886D55"/>
    <w:rsid w:val="008903AA"/>
    <w:rsid w:val="0089557F"/>
    <w:rsid w:val="0089780F"/>
    <w:rsid w:val="008A054D"/>
    <w:rsid w:val="008A074F"/>
    <w:rsid w:val="008A12A4"/>
    <w:rsid w:val="008A1412"/>
    <w:rsid w:val="008A21E3"/>
    <w:rsid w:val="008A340B"/>
    <w:rsid w:val="008A5AB0"/>
    <w:rsid w:val="008A5DA0"/>
    <w:rsid w:val="008A5E6F"/>
    <w:rsid w:val="008A613E"/>
    <w:rsid w:val="008B17CC"/>
    <w:rsid w:val="008B58C4"/>
    <w:rsid w:val="008B5E00"/>
    <w:rsid w:val="008B6E67"/>
    <w:rsid w:val="008B6F7B"/>
    <w:rsid w:val="008B6F85"/>
    <w:rsid w:val="008B7CDC"/>
    <w:rsid w:val="008C0B53"/>
    <w:rsid w:val="008C1175"/>
    <w:rsid w:val="008C226B"/>
    <w:rsid w:val="008C245F"/>
    <w:rsid w:val="008C2C4F"/>
    <w:rsid w:val="008C3B31"/>
    <w:rsid w:val="008C572E"/>
    <w:rsid w:val="008C74A4"/>
    <w:rsid w:val="008D05E5"/>
    <w:rsid w:val="008D1F96"/>
    <w:rsid w:val="008D439C"/>
    <w:rsid w:val="008D7385"/>
    <w:rsid w:val="008E20C4"/>
    <w:rsid w:val="008E2238"/>
    <w:rsid w:val="008E5F87"/>
    <w:rsid w:val="00900D89"/>
    <w:rsid w:val="00902C8F"/>
    <w:rsid w:val="00903FB6"/>
    <w:rsid w:val="009042B3"/>
    <w:rsid w:val="009050CD"/>
    <w:rsid w:val="00905195"/>
    <w:rsid w:val="009057F3"/>
    <w:rsid w:val="00906BF8"/>
    <w:rsid w:val="00907193"/>
    <w:rsid w:val="00907E98"/>
    <w:rsid w:val="00911037"/>
    <w:rsid w:val="00911C93"/>
    <w:rsid w:val="009126B2"/>
    <w:rsid w:val="00912841"/>
    <w:rsid w:val="009136CD"/>
    <w:rsid w:val="00913938"/>
    <w:rsid w:val="0091436D"/>
    <w:rsid w:val="00914476"/>
    <w:rsid w:val="0091463B"/>
    <w:rsid w:val="0091546D"/>
    <w:rsid w:val="0091623D"/>
    <w:rsid w:val="009170A3"/>
    <w:rsid w:val="009210E6"/>
    <w:rsid w:val="00921C6D"/>
    <w:rsid w:val="0092311C"/>
    <w:rsid w:val="009245AC"/>
    <w:rsid w:val="00925853"/>
    <w:rsid w:val="009261CA"/>
    <w:rsid w:val="009307BC"/>
    <w:rsid w:val="00930A44"/>
    <w:rsid w:val="00932C27"/>
    <w:rsid w:val="00932F8B"/>
    <w:rsid w:val="00935806"/>
    <w:rsid w:val="00942383"/>
    <w:rsid w:val="0094667F"/>
    <w:rsid w:val="00946F18"/>
    <w:rsid w:val="00951444"/>
    <w:rsid w:val="009516E7"/>
    <w:rsid w:val="00951E53"/>
    <w:rsid w:val="009525B7"/>
    <w:rsid w:val="0095630A"/>
    <w:rsid w:val="00956782"/>
    <w:rsid w:val="00960738"/>
    <w:rsid w:val="00961D30"/>
    <w:rsid w:val="009636B0"/>
    <w:rsid w:val="0096610F"/>
    <w:rsid w:val="009702D7"/>
    <w:rsid w:val="009707F1"/>
    <w:rsid w:val="00970DAA"/>
    <w:rsid w:val="00971DFD"/>
    <w:rsid w:val="00972C0A"/>
    <w:rsid w:val="0097384E"/>
    <w:rsid w:val="0098573A"/>
    <w:rsid w:val="00990574"/>
    <w:rsid w:val="009933BD"/>
    <w:rsid w:val="009A16F8"/>
    <w:rsid w:val="009B00E7"/>
    <w:rsid w:val="009B0C5C"/>
    <w:rsid w:val="009B2473"/>
    <w:rsid w:val="009B248B"/>
    <w:rsid w:val="009B2CD1"/>
    <w:rsid w:val="009B2EAD"/>
    <w:rsid w:val="009B5F92"/>
    <w:rsid w:val="009B7F4F"/>
    <w:rsid w:val="009C00B5"/>
    <w:rsid w:val="009C0448"/>
    <w:rsid w:val="009C2498"/>
    <w:rsid w:val="009C381D"/>
    <w:rsid w:val="009C4BF5"/>
    <w:rsid w:val="009C51EB"/>
    <w:rsid w:val="009D1373"/>
    <w:rsid w:val="009D1BD7"/>
    <w:rsid w:val="009D2DCE"/>
    <w:rsid w:val="009D4C85"/>
    <w:rsid w:val="009D5D88"/>
    <w:rsid w:val="009E2094"/>
    <w:rsid w:val="009E38DC"/>
    <w:rsid w:val="009E54CD"/>
    <w:rsid w:val="009E5ECB"/>
    <w:rsid w:val="009E7044"/>
    <w:rsid w:val="009E7AD5"/>
    <w:rsid w:val="009F319B"/>
    <w:rsid w:val="009F34CD"/>
    <w:rsid w:val="009F5B3C"/>
    <w:rsid w:val="00A00183"/>
    <w:rsid w:val="00A00347"/>
    <w:rsid w:val="00A0456F"/>
    <w:rsid w:val="00A04C55"/>
    <w:rsid w:val="00A06729"/>
    <w:rsid w:val="00A179E3"/>
    <w:rsid w:val="00A17E26"/>
    <w:rsid w:val="00A22C43"/>
    <w:rsid w:val="00A26709"/>
    <w:rsid w:val="00A318AD"/>
    <w:rsid w:val="00A3207D"/>
    <w:rsid w:val="00A329CA"/>
    <w:rsid w:val="00A3342E"/>
    <w:rsid w:val="00A34077"/>
    <w:rsid w:val="00A350CD"/>
    <w:rsid w:val="00A36A50"/>
    <w:rsid w:val="00A40ECF"/>
    <w:rsid w:val="00A410A6"/>
    <w:rsid w:val="00A426A0"/>
    <w:rsid w:val="00A426AD"/>
    <w:rsid w:val="00A45477"/>
    <w:rsid w:val="00A46B71"/>
    <w:rsid w:val="00A46FA0"/>
    <w:rsid w:val="00A4730E"/>
    <w:rsid w:val="00A50AAC"/>
    <w:rsid w:val="00A514CE"/>
    <w:rsid w:val="00A519A1"/>
    <w:rsid w:val="00A5234F"/>
    <w:rsid w:val="00A53701"/>
    <w:rsid w:val="00A6141A"/>
    <w:rsid w:val="00A626EB"/>
    <w:rsid w:val="00A63DA6"/>
    <w:rsid w:val="00A66294"/>
    <w:rsid w:val="00A66B09"/>
    <w:rsid w:val="00A6762E"/>
    <w:rsid w:val="00A74BB3"/>
    <w:rsid w:val="00A74DE5"/>
    <w:rsid w:val="00A76F4E"/>
    <w:rsid w:val="00A77547"/>
    <w:rsid w:val="00A8051E"/>
    <w:rsid w:val="00A80D7E"/>
    <w:rsid w:val="00A81DA2"/>
    <w:rsid w:val="00A82C92"/>
    <w:rsid w:val="00A837FD"/>
    <w:rsid w:val="00A86D59"/>
    <w:rsid w:val="00A86EB7"/>
    <w:rsid w:val="00A9037E"/>
    <w:rsid w:val="00A90902"/>
    <w:rsid w:val="00A913D3"/>
    <w:rsid w:val="00A9355A"/>
    <w:rsid w:val="00A93E90"/>
    <w:rsid w:val="00A944B9"/>
    <w:rsid w:val="00A949F4"/>
    <w:rsid w:val="00A96E5F"/>
    <w:rsid w:val="00AA145C"/>
    <w:rsid w:val="00AA6CDB"/>
    <w:rsid w:val="00AB0CBE"/>
    <w:rsid w:val="00AB2EB6"/>
    <w:rsid w:val="00AB3205"/>
    <w:rsid w:val="00AB4255"/>
    <w:rsid w:val="00AB7038"/>
    <w:rsid w:val="00AC0B40"/>
    <w:rsid w:val="00AC2547"/>
    <w:rsid w:val="00AC2C2D"/>
    <w:rsid w:val="00AC3AA2"/>
    <w:rsid w:val="00AC49AB"/>
    <w:rsid w:val="00AC5252"/>
    <w:rsid w:val="00AD3CD4"/>
    <w:rsid w:val="00AD5216"/>
    <w:rsid w:val="00AD5BAB"/>
    <w:rsid w:val="00AE08A3"/>
    <w:rsid w:val="00AE0C2A"/>
    <w:rsid w:val="00AE0ED1"/>
    <w:rsid w:val="00AE428E"/>
    <w:rsid w:val="00AF0271"/>
    <w:rsid w:val="00AF0278"/>
    <w:rsid w:val="00AF45A1"/>
    <w:rsid w:val="00AF4E6A"/>
    <w:rsid w:val="00AF5835"/>
    <w:rsid w:val="00B02737"/>
    <w:rsid w:val="00B027DF"/>
    <w:rsid w:val="00B0334D"/>
    <w:rsid w:val="00B03723"/>
    <w:rsid w:val="00B03859"/>
    <w:rsid w:val="00B06383"/>
    <w:rsid w:val="00B1163B"/>
    <w:rsid w:val="00B14E0C"/>
    <w:rsid w:val="00B1761C"/>
    <w:rsid w:val="00B17F40"/>
    <w:rsid w:val="00B2000F"/>
    <w:rsid w:val="00B211D0"/>
    <w:rsid w:val="00B2192A"/>
    <w:rsid w:val="00B21B8C"/>
    <w:rsid w:val="00B236D7"/>
    <w:rsid w:val="00B25117"/>
    <w:rsid w:val="00B27B16"/>
    <w:rsid w:val="00B318CD"/>
    <w:rsid w:val="00B32C5E"/>
    <w:rsid w:val="00B40A24"/>
    <w:rsid w:val="00B41135"/>
    <w:rsid w:val="00B4715D"/>
    <w:rsid w:val="00B47B9C"/>
    <w:rsid w:val="00B526BB"/>
    <w:rsid w:val="00B53419"/>
    <w:rsid w:val="00B53544"/>
    <w:rsid w:val="00B537CE"/>
    <w:rsid w:val="00B55007"/>
    <w:rsid w:val="00B56258"/>
    <w:rsid w:val="00B604F4"/>
    <w:rsid w:val="00B60EC6"/>
    <w:rsid w:val="00B63424"/>
    <w:rsid w:val="00B64603"/>
    <w:rsid w:val="00B71A31"/>
    <w:rsid w:val="00B741BA"/>
    <w:rsid w:val="00B76C7E"/>
    <w:rsid w:val="00B8051A"/>
    <w:rsid w:val="00B839AA"/>
    <w:rsid w:val="00B87D82"/>
    <w:rsid w:val="00B902EB"/>
    <w:rsid w:val="00B91D40"/>
    <w:rsid w:val="00B9743E"/>
    <w:rsid w:val="00BA28BE"/>
    <w:rsid w:val="00BA3096"/>
    <w:rsid w:val="00BA4B31"/>
    <w:rsid w:val="00BA716C"/>
    <w:rsid w:val="00BA72CB"/>
    <w:rsid w:val="00BA7CE3"/>
    <w:rsid w:val="00BB3594"/>
    <w:rsid w:val="00BB55A2"/>
    <w:rsid w:val="00BC049D"/>
    <w:rsid w:val="00BC3550"/>
    <w:rsid w:val="00BC393A"/>
    <w:rsid w:val="00BC3F7F"/>
    <w:rsid w:val="00BC4D39"/>
    <w:rsid w:val="00BC653A"/>
    <w:rsid w:val="00BC7138"/>
    <w:rsid w:val="00BD0E56"/>
    <w:rsid w:val="00BD40C9"/>
    <w:rsid w:val="00BD460B"/>
    <w:rsid w:val="00BD64DF"/>
    <w:rsid w:val="00BD666D"/>
    <w:rsid w:val="00BE03DB"/>
    <w:rsid w:val="00BE16D3"/>
    <w:rsid w:val="00BE26DF"/>
    <w:rsid w:val="00BE2837"/>
    <w:rsid w:val="00BF1D78"/>
    <w:rsid w:val="00BF386A"/>
    <w:rsid w:val="00BF3FE1"/>
    <w:rsid w:val="00BF4F60"/>
    <w:rsid w:val="00BF72D7"/>
    <w:rsid w:val="00C01C93"/>
    <w:rsid w:val="00C038A1"/>
    <w:rsid w:val="00C0742A"/>
    <w:rsid w:val="00C07C99"/>
    <w:rsid w:val="00C07F3E"/>
    <w:rsid w:val="00C1321A"/>
    <w:rsid w:val="00C14594"/>
    <w:rsid w:val="00C160F4"/>
    <w:rsid w:val="00C1662C"/>
    <w:rsid w:val="00C209C4"/>
    <w:rsid w:val="00C2188D"/>
    <w:rsid w:val="00C21FB8"/>
    <w:rsid w:val="00C23DD8"/>
    <w:rsid w:val="00C247B0"/>
    <w:rsid w:val="00C24895"/>
    <w:rsid w:val="00C24D54"/>
    <w:rsid w:val="00C30BDF"/>
    <w:rsid w:val="00C30EE7"/>
    <w:rsid w:val="00C310D4"/>
    <w:rsid w:val="00C3145D"/>
    <w:rsid w:val="00C333B2"/>
    <w:rsid w:val="00C36816"/>
    <w:rsid w:val="00C400C5"/>
    <w:rsid w:val="00C42233"/>
    <w:rsid w:val="00C42AF1"/>
    <w:rsid w:val="00C439C6"/>
    <w:rsid w:val="00C4571F"/>
    <w:rsid w:val="00C474AA"/>
    <w:rsid w:val="00C51262"/>
    <w:rsid w:val="00C530FE"/>
    <w:rsid w:val="00C53E82"/>
    <w:rsid w:val="00C549E5"/>
    <w:rsid w:val="00C63B6E"/>
    <w:rsid w:val="00C660EF"/>
    <w:rsid w:val="00C67EC3"/>
    <w:rsid w:val="00C7019F"/>
    <w:rsid w:val="00C70523"/>
    <w:rsid w:val="00C7166D"/>
    <w:rsid w:val="00C74159"/>
    <w:rsid w:val="00C7436B"/>
    <w:rsid w:val="00C7483A"/>
    <w:rsid w:val="00C750D4"/>
    <w:rsid w:val="00C80795"/>
    <w:rsid w:val="00C80D19"/>
    <w:rsid w:val="00C81C31"/>
    <w:rsid w:val="00C86A40"/>
    <w:rsid w:val="00C870D0"/>
    <w:rsid w:val="00C95636"/>
    <w:rsid w:val="00C974AE"/>
    <w:rsid w:val="00C97C87"/>
    <w:rsid w:val="00CA3BFC"/>
    <w:rsid w:val="00CA7BBA"/>
    <w:rsid w:val="00CA7FB7"/>
    <w:rsid w:val="00CB0659"/>
    <w:rsid w:val="00CB3F3B"/>
    <w:rsid w:val="00CB4EA8"/>
    <w:rsid w:val="00CB5131"/>
    <w:rsid w:val="00CB7C9D"/>
    <w:rsid w:val="00CC33A0"/>
    <w:rsid w:val="00CC3686"/>
    <w:rsid w:val="00CC6317"/>
    <w:rsid w:val="00CD0406"/>
    <w:rsid w:val="00CD770F"/>
    <w:rsid w:val="00CE0450"/>
    <w:rsid w:val="00CF002C"/>
    <w:rsid w:val="00CF2C35"/>
    <w:rsid w:val="00CF300C"/>
    <w:rsid w:val="00CF644B"/>
    <w:rsid w:val="00CF6F47"/>
    <w:rsid w:val="00D03010"/>
    <w:rsid w:val="00D049E8"/>
    <w:rsid w:val="00D04CD1"/>
    <w:rsid w:val="00D04FEB"/>
    <w:rsid w:val="00D064DF"/>
    <w:rsid w:val="00D10EF5"/>
    <w:rsid w:val="00D11F07"/>
    <w:rsid w:val="00D214E3"/>
    <w:rsid w:val="00D2211C"/>
    <w:rsid w:val="00D2683E"/>
    <w:rsid w:val="00D26A7A"/>
    <w:rsid w:val="00D32171"/>
    <w:rsid w:val="00D35B13"/>
    <w:rsid w:val="00D40FD3"/>
    <w:rsid w:val="00D45217"/>
    <w:rsid w:val="00D509B5"/>
    <w:rsid w:val="00D52A7E"/>
    <w:rsid w:val="00D549BF"/>
    <w:rsid w:val="00D55D18"/>
    <w:rsid w:val="00D57410"/>
    <w:rsid w:val="00D60150"/>
    <w:rsid w:val="00D6036F"/>
    <w:rsid w:val="00D64700"/>
    <w:rsid w:val="00D652F1"/>
    <w:rsid w:val="00D67D3D"/>
    <w:rsid w:val="00D73453"/>
    <w:rsid w:val="00D75BD6"/>
    <w:rsid w:val="00D76E3E"/>
    <w:rsid w:val="00D81316"/>
    <w:rsid w:val="00D865CC"/>
    <w:rsid w:val="00D90870"/>
    <w:rsid w:val="00D9255C"/>
    <w:rsid w:val="00D933BD"/>
    <w:rsid w:val="00D94082"/>
    <w:rsid w:val="00D9415C"/>
    <w:rsid w:val="00D957DC"/>
    <w:rsid w:val="00D96419"/>
    <w:rsid w:val="00D97895"/>
    <w:rsid w:val="00DA7AA7"/>
    <w:rsid w:val="00DA7DB9"/>
    <w:rsid w:val="00DA7FE8"/>
    <w:rsid w:val="00DB125C"/>
    <w:rsid w:val="00DB24D6"/>
    <w:rsid w:val="00DB28BC"/>
    <w:rsid w:val="00DB2C63"/>
    <w:rsid w:val="00DB4E4E"/>
    <w:rsid w:val="00DB508C"/>
    <w:rsid w:val="00DB5C8D"/>
    <w:rsid w:val="00DC0D64"/>
    <w:rsid w:val="00DC2AEF"/>
    <w:rsid w:val="00DC30A2"/>
    <w:rsid w:val="00DC37D9"/>
    <w:rsid w:val="00DC5FEC"/>
    <w:rsid w:val="00DC7E68"/>
    <w:rsid w:val="00DD3A8C"/>
    <w:rsid w:val="00DD4175"/>
    <w:rsid w:val="00DD75C7"/>
    <w:rsid w:val="00DE1460"/>
    <w:rsid w:val="00DE1F4F"/>
    <w:rsid w:val="00DE2E2D"/>
    <w:rsid w:val="00DE38E5"/>
    <w:rsid w:val="00DF2FD6"/>
    <w:rsid w:val="00E018C4"/>
    <w:rsid w:val="00E11375"/>
    <w:rsid w:val="00E11B15"/>
    <w:rsid w:val="00E123AF"/>
    <w:rsid w:val="00E123B8"/>
    <w:rsid w:val="00E12599"/>
    <w:rsid w:val="00E131AD"/>
    <w:rsid w:val="00E13510"/>
    <w:rsid w:val="00E13DC0"/>
    <w:rsid w:val="00E16510"/>
    <w:rsid w:val="00E16989"/>
    <w:rsid w:val="00E17C6B"/>
    <w:rsid w:val="00E20B5B"/>
    <w:rsid w:val="00E21715"/>
    <w:rsid w:val="00E271E9"/>
    <w:rsid w:val="00E3378A"/>
    <w:rsid w:val="00E3506C"/>
    <w:rsid w:val="00E42E14"/>
    <w:rsid w:val="00E46099"/>
    <w:rsid w:val="00E522C3"/>
    <w:rsid w:val="00E54D42"/>
    <w:rsid w:val="00E5504E"/>
    <w:rsid w:val="00E57EA0"/>
    <w:rsid w:val="00E60CF0"/>
    <w:rsid w:val="00E62634"/>
    <w:rsid w:val="00E64FA7"/>
    <w:rsid w:val="00E66801"/>
    <w:rsid w:val="00E671BC"/>
    <w:rsid w:val="00E7053E"/>
    <w:rsid w:val="00E71D93"/>
    <w:rsid w:val="00E733B7"/>
    <w:rsid w:val="00E73C88"/>
    <w:rsid w:val="00E74465"/>
    <w:rsid w:val="00E758A7"/>
    <w:rsid w:val="00E777C1"/>
    <w:rsid w:val="00E77C41"/>
    <w:rsid w:val="00E80BDB"/>
    <w:rsid w:val="00E82EC8"/>
    <w:rsid w:val="00E8490D"/>
    <w:rsid w:val="00E85175"/>
    <w:rsid w:val="00E86CAD"/>
    <w:rsid w:val="00E8730A"/>
    <w:rsid w:val="00E920F9"/>
    <w:rsid w:val="00E9754B"/>
    <w:rsid w:val="00E97DE2"/>
    <w:rsid w:val="00EA3EBC"/>
    <w:rsid w:val="00EA6678"/>
    <w:rsid w:val="00EA724F"/>
    <w:rsid w:val="00EA7B66"/>
    <w:rsid w:val="00EB1A99"/>
    <w:rsid w:val="00EB3147"/>
    <w:rsid w:val="00EB4203"/>
    <w:rsid w:val="00EB67AD"/>
    <w:rsid w:val="00EB6E9D"/>
    <w:rsid w:val="00EC53E4"/>
    <w:rsid w:val="00EC6462"/>
    <w:rsid w:val="00ED384B"/>
    <w:rsid w:val="00ED5426"/>
    <w:rsid w:val="00ED5AD0"/>
    <w:rsid w:val="00ED71C2"/>
    <w:rsid w:val="00EE113A"/>
    <w:rsid w:val="00EE39DD"/>
    <w:rsid w:val="00EE5E52"/>
    <w:rsid w:val="00EE66BE"/>
    <w:rsid w:val="00EE6ABF"/>
    <w:rsid w:val="00EF6B1B"/>
    <w:rsid w:val="00F00E96"/>
    <w:rsid w:val="00F0341C"/>
    <w:rsid w:val="00F0373F"/>
    <w:rsid w:val="00F0664E"/>
    <w:rsid w:val="00F06838"/>
    <w:rsid w:val="00F1011B"/>
    <w:rsid w:val="00F1013C"/>
    <w:rsid w:val="00F120B2"/>
    <w:rsid w:val="00F126B9"/>
    <w:rsid w:val="00F1537D"/>
    <w:rsid w:val="00F163E1"/>
    <w:rsid w:val="00F17571"/>
    <w:rsid w:val="00F1776B"/>
    <w:rsid w:val="00F17808"/>
    <w:rsid w:val="00F22CA9"/>
    <w:rsid w:val="00F243FD"/>
    <w:rsid w:val="00F24413"/>
    <w:rsid w:val="00F309E3"/>
    <w:rsid w:val="00F315E8"/>
    <w:rsid w:val="00F34691"/>
    <w:rsid w:val="00F36096"/>
    <w:rsid w:val="00F42191"/>
    <w:rsid w:val="00F45BB7"/>
    <w:rsid w:val="00F47A25"/>
    <w:rsid w:val="00F512B5"/>
    <w:rsid w:val="00F5154E"/>
    <w:rsid w:val="00F52235"/>
    <w:rsid w:val="00F5298F"/>
    <w:rsid w:val="00F55111"/>
    <w:rsid w:val="00F563F7"/>
    <w:rsid w:val="00F5748F"/>
    <w:rsid w:val="00F57777"/>
    <w:rsid w:val="00F57C79"/>
    <w:rsid w:val="00F6140A"/>
    <w:rsid w:val="00F6302E"/>
    <w:rsid w:val="00F66AAC"/>
    <w:rsid w:val="00F66EC8"/>
    <w:rsid w:val="00F72786"/>
    <w:rsid w:val="00F7669F"/>
    <w:rsid w:val="00F773C8"/>
    <w:rsid w:val="00F803B6"/>
    <w:rsid w:val="00F80B9A"/>
    <w:rsid w:val="00F813FC"/>
    <w:rsid w:val="00F81518"/>
    <w:rsid w:val="00F850E6"/>
    <w:rsid w:val="00F928DE"/>
    <w:rsid w:val="00F941FC"/>
    <w:rsid w:val="00F94A89"/>
    <w:rsid w:val="00F96A1B"/>
    <w:rsid w:val="00F975BD"/>
    <w:rsid w:val="00FA01DC"/>
    <w:rsid w:val="00FA59F0"/>
    <w:rsid w:val="00FA5B23"/>
    <w:rsid w:val="00FB177B"/>
    <w:rsid w:val="00FB19F3"/>
    <w:rsid w:val="00FB1A5A"/>
    <w:rsid w:val="00FB1D7F"/>
    <w:rsid w:val="00FB1FB0"/>
    <w:rsid w:val="00FB33B2"/>
    <w:rsid w:val="00FB425C"/>
    <w:rsid w:val="00FB5269"/>
    <w:rsid w:val="00FC1855"/>
    <w:rsid w:val="00FC24C0"/>
    <w:rsid w:val="00FC4479"/>
    <w:rsid w:val="00FC4AA6"/>
    <w:rsid w:val="00FC5301"/>
    <w:rsid w:val="00FC5691"/>
    <w:rsid w:val="00FC7364"/>
    <w:rsid w:val="00FC770D"/>
    <w:rsid w:val="00FD14B7"/>
    <w:rsid w:val="00FD26E4"/>
    <w:rsid w:val="00FD53DB"/>
    <w:rsid w:val="00FD6921"/>
    <w:rsid w:val="00FD6E23"/>
    <w:rsid w:val="00FD7E9D"/>
    <w:rsid w:val="00FE05EE"/>
    <w:rsid w:val="00FE2CAD"/>
    <w:rsid w:val="00FE2F71"/>
    <w:rsid w:val="00FE364C"/>
    <w:rsid w:val="00FE4727"/>
    <w:rsid w:val="00FE7776"/>
    <w:rsid w:val="00FF4530"/>
    <w:rsid w:val="00FF6313"/>
    <w:rsid w:val="00FF643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7F40"/>
    <w:pPr>
      <w:bidi/>
    </w:pPr>
  </w:style>
  <w:style w:type="paragraph" w:styleId="Heading1">
    <w:name w:val="heading 1"/>
    <w:basedOn w:val="Normal"/>
    <w:next w:val="Normal"/>
    <w:qFormat/>
    <w:rsid w:val="00B17F40"/>
    <w:pPr>
      <w:keepNext/>
      <w:jc w:val="center"/>
      <w:outlineLvl w:val="0"/>
    </w:pPr>
    <w:rPr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17F40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semiHidden/>
    <w:rsid w:val="00B17F40"/>
    <w:pPr>
      <w:jc w:val="center"/>
    </w:pPr>
    <w:rPr>
      <w:rFonts w:cs="MCS Tholoth S_U normal."/>
      <w:szCs w:val="28"/>
    </w:rPr>
  </w:style>
  <w:style w:type="paragraph" w:styleId="BalloonText">
    <w:name w:val="Balloon Text"/>
    <w:basedOn w:val="Normal"/>
    <w:semiHidden/>
    <w:rsid w:val="00B17F40"/>
    <w:rPr>
      <w:rFonts w:ascii="Tahoma" w:hAnsi="Tahoma" w:cs="Tahoma"/>
      <w:sz w:val="16"/>
      <w:szCs w:val="16"/>
    </w:rPr>
  </w:style>
  <w:style w:type="paragraph" w:styleId="Footer">
    <w:name w:val="footer"/>
    <w:basedOn w:val="Normal"/>
    <w:semiHidden/>
    <w:rsid w:val="00B17F4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  <w:rsid w:val="00B17F40"/>
  </w:style>
  <w:style w:type="paragraph" w:customStyle="1" w:styleId="1">
    <w:name w:val="1"/>
    <w:basedOn w:val="Normal"/>
    <w:next w:val="Header"/>
    <w:rsid w:val="00B17F40"/>
    <w:pPr>
      <w:tabs>
        <w:tab w:val="center" w:pos="4153"/>
        <w:tab w:val="right" w:pos="8306"/>
      </w:tabs>
    </w:pPr>
  </w:style>
  <w:style w:type="table" w:styleId="TableGrid">
    <w:name w:val="Table Grid"/>
    <w:basedOn w:val="TableNormal"/>
    <w:uiPriority w:val="59"/>
    <w:rsid w:val="005B792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basedOn w:val="DefaultParagraphFont"/>
    <w:link w:val="Header"/>
    <w:rsid w:val="009F319B"/>
  </w:style>
  <w:style w:type="character" w:styleId="PlaceholderText">
    <w:name w:val="Placeholder Text"/>
    <w:basedOn w:val="DefaultParagraphFont"/>
    <w:uiPriority w:val="99"/>
    <w:semiHidden/>
    <w:rsid w:val="00F928DE"/>
    <w:rPr>
      <w:color w:val="808080"/>
    </w:rPr>
  </w:style>
  <w:style w:type="paragraph" w:styleId="ListParagraph">
    <w:name w:val="List Paragraph"/>
    <w:basedOn w:val="Normal"/>
    <w:uiPriority w:val="34"/>
    <w:qFormat/>
    <w:rsid w:val="00727B2E"/>
    <w:pPr>
      <w:ind w:left="720"/>
      <w:contextualSpacing/>
    </w:pPr>
  </w:style>
  <w:style w:type="paragraph" w:styleId="Subtitle">
    <w:name w:val="Subtitle"/>
    <w:basedOn w:val="Normal"/>
    <w:next w:val="Normal"/>
    <w:link w:val="SubtitleChar"/>
    <w:uiPriority w:val="11"/>
    <w:qFormat/>
    <w:rsid w:val="0091103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91103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7F40"/>
    <w:pPr>
      <w:bidi/>
    </w:pPr>
  </w:style>
  <w:style w:type="paragraph" w:styleId="Heading1">
    <w:name w:val="heading 1"/>
    <w:basedOn w:val="Normal"/>
    <w:next w:val="Normal"/>
    <w:qFormat/>
    <w:rsid w:val="00B17F40"/>
    <w:pPr>
      <w:keepNext/>
      <w:jc w:val="center"/>
      <w:outlineLvl w:val="0"/>
    </w:pPr>
    <w:rPr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17F40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semiHidden/>
    <w:rsid w:val="00B17F40"/>
    <w:pPr>
      <w:jc w:val="center"/>
    </w:pPr>
    <w:rPr>
      <w:rFonts w:cs="MCS Tholoth S_U normal."/>
      <w:szCs w:val="28"/>
    </w:rPr>
  </w:style>
  <w:style w:type="paragraph" w:styleId="BalloonText">
    <w:name w:val="Balloon Text"/>
    <w:basedOn w:val="Normal"/>
    <w:semiHidden/>
    <w:rsid w:val="00B17F40"/>
    <w:rPr>
      <w:rFonts w:ascii="Tahoma" w:hAnsi="Tahoma" w:cs="Tahoma"/>
      <w:sz w:val="16"/>
      <w:szCs w:val="16"/>
    </w:rPr>
  </w:style>
  <w:style w:type="paragraph" w:styleId="Footer">
    <w:name w:val="footer"/>
    <w:basedOn w:val="Normal"/>
    <w:semiHidden/>
    <w:rsid w:val="00B17F4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  <w:rsid w:val="00B17F40"/>
  </w:style>
  <w:style w:type="paragraph" w:customStyle="1" w:styleId="1">
    <w:name w:val="1"/>
    <w:basedOn w:val="Normal"/>
    <w:next w:val="Header"/>
    <w:rsid w:val="00B17F40"/>
    <w:pPr>
      <w:tabs>
        <w:tab w:val="center" w:pos="4153"/>
        <w:tab w:val="right" w:pos="8306"/>
      </w:tabs>
    </w:pPr>
  </w:style>
  <w:style w:type="table" w:styleId="TableGrid">
    <w:name w:val="Table Grid"/>
    <w:basedOn w:val="TableNormal"/>
    <w:uiPriority w:val="59"/>
    <w:rsid w:val="005B792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basedOn w:val="DefaultParagraphFont"/>
    <w:link w:val="Header"/>
    <w:rsid w:val="009F319B"/>
  </w:style>
  <w:style w:type="character" w:styleId="PlaceholderText">
    <w:name w:val="Placeholder Text"/>
    <w:basedOn w:val="DefaultParagraphFont"/>
    <w:uiPriority w:val="99"/>
    <w:semiHidden/>
    <w:rsid w:val="00F928DE"/>
    <w:rPr>
      <w:color w:val="808080"/>
    </w:rPr>
  </w:style>
  <w:style w:type="paragraph" w:styleId="ListParagraph">
    <w:name w:val="List Paragraph"/>
    <w:basedOn w:val="Normal"/>
    <w:uiPriority w:val="34"/>
    <w:qFormat/>
    <w:rsid w:val="00727B2E"/>
    <w:pPr>
      <w:ind w:left="720"/>
      <w:contextualSpacing/>
    </w:pPr>
  </w:style>
  <w:style w:type="paragraph" w:styleId="Subtitle">
    <w:name w:val="Subtitle"/>
    <w:basedOn w:val="Normal"/>
    <w:next w:val="Normal"/>
    <w:link w:val="SubtitleChar"/>
    <w:uiPriority w:val="11"/>
    <w:qFormat/>
    <w:rsid w:val="0091103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91103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47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30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01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06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52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63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3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7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0.wmf"/><Relationship Id="rId55" Type="http://schemas.openxmlformats.org/officeDocument/2006/relationships/image" Target="media/image23.jpg"/><Relationship Id="rId63" Type="http://schemas.openxmlformats.org/officeDocument/2006/relationships/oleObject" Target="embeddings/oleObject25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9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5.jpg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29.png"/><Relationship Id="rId74" Type="http://schemas.openxmlformats.org/officeDocument/2006/relationships/image" Target="media/image32.wmf"/><Relationship Id="rId79" Type="http://schemas.openxmlformats.org/officeDocument/2006/relationships/oleObject" Target="embeddings/oleObject31.bin"/><Relationship Id="rId5" Type="http://schemas.openxmlformats.org/officeDocument/2006/relationships/settings" Target="settings.xml"/><Relationship Id="rId61" Type="http://schemas.openxmlformats.org/officeDocument/2006/relationships/oleObject" Target="embeddings/oleObject24.bin"/><Relationship Id="rId82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image" Target="media/image10.jpeg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7.wmf"/><Relationship Id="rId65" Type="http://schemas.microsoft.com/office/2007/relationships/hdphoto" Target="media/hdphoto1.wdp"/><Relationship Id="rId73" Type="http://schemas.openxmlformats.org/officeDocument/2006/relationships/oleObject" Target="embeddings/oleObject28.bin"/><Relationship Id="rId78" Type="http://schemas.openxmlformats.org/officeDocument/2006/relationships/image" Target="media/image34.wmf"/><Relationship Id="rId8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8.bin"/><Relationship Id="rId27" Type="http://schemas.openxmlformats.org/officeDocument/2006/relationships/image" Target="media/image8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9.wmf"/><Relationship Id="rId56" Type="http://schemas.openxmlformats.org/officeDocument/2006/relationships/image" Target="media/image24.jpg"/><Relationship Id="rId64" Type="http://schemas.openxmlformats.org/officeDocument/2006/relationships/image" Target="media/image28.png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1.wmf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3.bin"/><Relationship Id="rId67" Type="http://schemas.microsoft.com/office/2007/relationships/hdphoto" Target="media/hdphoto10.wdp"/><Relationship Id="rId20" Type="http://schemas.openxmlformats.org/officeDocument/2006/relationships/oleObject" Target="embeddings/oleObject6.bin"/><Relationship Id="rId41" Type="http://schemas.openxmlformats.org/officeDocument/2006/relationships/image" Target="media/image16.jpg"/><Relationship Id="rId54" Type="http://schemas.openxmlformats.org/officeDocument/2006/relationships/image" Target="media/image22.jpg"/><Relationship Id="rId62" Type="http://schemas.openxmlformats.org/officeDocument/2006/relationships/image" Target="media/image28.wmf"/><Relationship Id="rId70" Type="http://schemas.openxmlformats.org/officeDocument/2006/relationships/image" Target="media/image30.wmf"/><Relationship Id="rId75" Type="http://schemas.openxmlformats.org/officeDocument/2006/relationships/oleObject" Target="embeddings/oleObject2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5.jpg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37D06A-90B1-4FAB-BA8C-C75CB30E65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27</Words>
  <Characters>3575</Characters>
  <Application>Microsoft Office Word</Application>
  <DocSecurity>0</DocSecurity>
  <Lines>29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…………………………………………………………………………………………………………………………………………………………………………………</vt:lpstr>
    </vt:vector>
  </TitlesOfParts>
  <Company>aa</Company>
  <LinksUpToDate>false</LinksUpToDate>
  <CharactersWithSpaces>41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…………………………………………………………………………………………………………………………………………………………………………………</dc:title>
  <dc:creator>pioneers</dc:creator>
  <cp:lastModifiedBy>pc</cp:lastModifiedBy>
  <cp:revision>3</cp:revision>
  <cp:lastPrinted>2023-05-29T01:50:00Z</cp:lastPrinted>
  <dcterms:created xsi:type="dcterms:W3CDTF">2023-05-29T09:07:00Z</dcterms:created>
  <dcterms:modified xsi:type="dcterms:W3CDTF">2023-06-24T04:04:00Z</dcterms:modified>
</cp:coreProperties>
</file>